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817" w:rsidRPr="00343B9D" w:rsidRDefault="00760932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43B9D">
        <w:rPr>
          <w:rFonts w:ascii="Times New Roman" w:hAnsi="Times New Roman" w:cs="Times New Roman"/>
          <w:b/>
          <w:sz w:val="32"/>
          <w:szCs w:val="32"/>
        </w:rPr>
        <w:t>Лабораторная работ</w:t>
      </w:r>
      <w:r w:rsidR="00343B9D" w:rsidRPr="00343B9D">
        <w:rPr>
          <w:rFonts w:ascii="Times New Roman" w:hAnsi="Times New Roman" w:cs="Times New Roman"/>
          <w:b/>
          <w:sz w:val="32"/>
          <w:szCs w:val="32"/>
        </w:rPr>
        <w:t>а №</w:t>
      </w:r>
      <w:r w:rsidRPr="00343B9D">
        <w:rPr>
          <w:rFonts w:ascii="Times New Roman" w:hAnsi="Times New Roman" w:cs="Times New Roman"/>
          <w:b/>
          <w:sz w:val="32"/>
          <w:szCs w:val="32"/>
        </w:rPr>
        <w:t xml:space="preserve"> 1</w:t>
      </w:r>
    </w:p>
    <w:p w:rsidR="00343B9D" w:rsidRPr="00AE05E2" w:rsidRDefault="00343B9D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12"/>
          <w:szCs w:val="12"/>
        </w:rPr>
      </w:pPr>
    </w:p>
    <w:p w:rsidR="00760932" w:rsidRPr="00760932" w:rsidRDefault="00760932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60932">
        <w:rPr>
          <w:rFonts w:ascii="Times New Roman" w:hAnsi="Times New Roman" w:cs="Times New Roman"/>
          <w:b/>
          <w:sz w:val="28"/>
          <w:szCs w:val="28"/>
        </w:rPr>
        <w:t xml:space="preserve">«Основы работы с цифровыми изображениями в </w:t>
      </w:r>
      <w:proofErr w:type="spellStart"/>
      <w:r w:rsidRPr="00760932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proofErr w:type="spellEnd"/>
      <w:r w:rsidRPr="00760932">
        <w:rPr>
          <w:rFonts w:ascii="Times New Roman" w:hAnsi="Times New Roman" w:cs="Times New Roman"/>
          <w:b/>
          <w:sz w:val="28"/>
          <w:szCs w:val="28"/>
        </w:rPr>
        <w:t>»</w:t>
      </w:r>
    </w:p>
    <w:p w:rsidR="00343B9D" w:rsidRDefault="00343B9D" w:rsidP="00EF5A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F5AFB" w:rsidRPr="00EF5AFB" w:rsidRDefault="00EF5AFB" w:rsidP="00EF5AFB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343B9D" w:rsidRDefault="00343B9D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43B9D">
        <w:rPr>
          <w:rFonts w:ascii="Times New Roman" w:hAnsi="Times New Roman" w:cs="Times New Roman"/>
          <w:b/>
          <w:sz w:val="28"/>
          <w:szCs w:val="28"/>
        </w:rPr>
        <w:t>Цель работы.</w:t>
      </w:r>
      <w:r>
        <w:rPr>
          <w:rFonts w:ascii="Times New Roman" w:hAnsi="Times New Roman" w:cs="Times New Roman"/>
          <w:sz w:val="28"/>
          <w:szCs w:val="28"/>
        </w:rPr>
        <w:t xml:space="preserve"> Изучение стандартных команд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>, предназначенных для считывания изображений из файла, выполнения простейших преобразований изображений</w:t>
      </w:r>
      <w:r w:rsidR="00A92812">
        <w:rPr>
          <w:rFonts w:ascii="Times New Roman" w:hAnsi="Times New Roman" w:cs="Times New Roman"/>
          <w:sz w:val="28"/>
          <w:szCs w:val="28"/>
        </w:rPr>
        <w:t>, формирования</w:t>
      </w:r>
      <w:r>
        <w:rPr>
          <w:rFonts w:ascii="Times New Roman" w:hAnsi="Times New Roman" w:cs="Times New Roman"/>
          <w:sz w:val="28"/>
          <w:szCs w:val="28"/>
        </w:rPr>
        <w:t xml:space="preserve"> новых</w:t>
      </w:r>
      <w:r w:rsidR="00A92812">
        <w:rPr>
          <w:rFonts w:ascii="Times New Roman" w:hAnsi="Times New Roman" w:cs="Times New Roman"/>
          <w:sz w:val="28"/>
          <w:szCs w:val="28"/>
        </w:rPr>
        <w:t xml:space="preserve"> изображений, записи изображений</w:t>
      </w:r>
      <w:r>
        <w:rPr>
          <w:rFonts w:ascii="Times New Roman" w:hAnsi="Times New Roman" w:cs="Times New Roman"/>
          <w:sz w:val="28"/>
          <w:szCs w:val="28"/>
        </w:rPr>
        <w:t xml:space="preserve"> в файл.</w:t>
      </w:r>
    </w:p>
    <w:p w:rsidR="006C1E0F" w:rsidRPr="008275A2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C1E0F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тейшими преобразованиями изображений являются: вставка простых геометрических фигур (квадрат, круг, треугольник и др.), изменение цвета или назначение цвета, выделение фрагментов </w:t>
      </w:r>
      <w:r w:rsidR="00EF5AFB">
        <w:rPr>
          <w:rFonts w:ascii="Times New Roman" w:hAnsi="Times New Roman" w:cs="Times New Roman"/>
          <w:sz w:val="28"/>
          <w:szCs w:val="28"/>
        </w:rPr>
        <w:t xml:space="preserve">изображения </w:t>
      </w:r>
      <w:r>
        <w:rPr>
          <w:rFonts w:ascii="Times New Roman" w:hAnsi="Times New Roman" w:cs="Times New Roman"/>
          <w:sz w:val="28"/>
          <w:szCs w:val="28"/>
        </w:rPr>
        <w:t xml:space="preserve">и их перестановка и т.д. </w:t>
      </w:r>
    </w:p>
    <w:p w:rsidR="006C1E0F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ростейшим операциям не относятся методы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пиксе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ботки изображений (изменение яркости, контраста и др.), фильтрации</w:t>
      </w:r>
      <w:r w:rsidR="00A92812">
        <w:rPr>
          <w:rFonts w:ascii="Times New Roman" w:hAnsi="Times New Roman" w:cs="Times New Roman"/>
          <w:sz w:val="28"/>
          <w:szCs w:val="28"/>
        </w:rPr>
        <w:t xml:space="preserve"> и восстановления изображений.</w:t>
      </w:r>
    </w:p>
    <w:p w:rsidR="00A92812" w:rsidRPr="00EF5AFB" w:rsidRDefault="00A92812" w:rsidP="00EF5AF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43B9D" w:rsidRDefault="00343B9D" w:rsidP="00AE05E2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43B9D">
        <w:rPr>
          <w:rFonts w:ascii="Times New Roman" w:hAnsi="Times New Roman" w:cs="Times New Roman"/>
          <w:b/>
          <w:sz w:val="28"/>
          <w:szCs w:val="28"/>
        </w:rPr>
        <w:t xml:space="preserve">Основные сведения о работе с изображениями в </w:t>
      </w:r>
      <w:proofErr w:type="spellStart"/>
      <w:r w:rsidRPr="00343B9D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A92812" w:rsidRPr="00AE05E2" w:rsidRDefault="00A92812" w:rsidP="00AE05E2">
      <w:pPr>
        <w:pStyle w:val="a3"/>
        <w:spacing w:after="0" w:line="240" w:lineRule="auto"/>
        <w:ind w:left="1068"/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343B9D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е сведения о работе с изображениями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зложены в лекциях 1, 2. Для детального изучения </w:t>
      </w:r>
      <w:r w:rsidR="00A92812">
        <w:rPr>
          <w:rFonts w:ascii="Times New Roman" w:hAnsi="Times New Roman" w:cs="Times New Roman"/>
          <w:sz w:val="28"/>
          <w:szCs w:val="28"/>
        </w:rPr>
        <w:t xml:space="preserve">любой функции </w:t>
      </w:r>
      <w:r>
        <w:rPr>
          <w:rFonts w:ascii="Times New Roman" w:hAnsi="Times New Roman" w:cs="Times New Roman"/>
          <w:sz w:val="28"/>
          <w:szCs w:val="28"/>
        </w:rPr>
        <w:t xml:space="preserve">необходимо научиться пользоваться встроенной документацие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кнопка на панели управления </w:t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Help</w:t>
      </w:r>
      <w:r w:rsidRPr="00A928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92812">
        <w:rPr>
          <w:rFonts w:ascii="Times New Roman" w:hAnsi="Times New Roman" w:cs="Times New Roman"/>
          <w:b/>
          <w:position w:val="-6"/>
          <w:sz w:val="28"/>
          <w:szCs w:val="28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12.15pt" o:ole="">
            <v:imagedata r:id="rId9" o:title=""/>
          </v:shape>
          <o:OLEObject Type="Embed" ProgID="Equation.DSMT4" ShapeID="_x0000_i1025" DrawAspect="Content" ObjectID="_1692009596" r:id="rId10"/>
        </w:object>
      </w:r>
      <w:r w:rsidRPr="00A928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Documentati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формацию о функции с именем 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>xxx</w: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непосредственно в командном окне, набрав команду:</w:t>
      </w:r>
    </w:p>
    <w:p w:rsidR="00A92812" w:rsidRP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Pr="00F52E76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help</w:t>
      </w:r>
      <w:proofErr w:type="gramEnd"/>
      <w:r w:rsidRPr="00F52E7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>xxx</w:t>
      </w:r>
      <w:r w:rsidRPr="00F52E76">
        <w:rPr>
          <w:rFonts w:ascii="Times New Roman" w:hAnsi="Times New Roman" w:cs="Times New Roman"/>
          <w:b/>
          <w:sz w:val="28"/>
          <w:szCs w:val="28"/>
        </w:rPr>
        <w:t>;</w:t>
      </w:r>
    </w:p>
    <w:p w:rsidR="006C1E0F" w:rsidRPr="00F52E76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полнения задания лабораторной работы № 1 необходимо ознакомиться с работой следующих функций:</w:t>
      </w:r>
    </w:p>
    <w:p w:rsidR="00A92812" w:rsidRP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P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read</w:t>
      </w:r>
      <w:proofErr w:type="spellEnd"/>
      <w:proofErr w:type="gramEnd"/>
      <w:r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show</w:t>
      </w:r>
      <w:proofErr w:type="spell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igure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write</w:t>
      </w:r>
      <w:proofErr w:type="spell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 xml:space="preserve">; </w:t>
      </w:r>
    </w:p>
    <w:p w:rsidR="00A92812" w:rsidRP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size</w:t>
      </w:r>
      <w:proofErr w:type="gram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round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loor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ix;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  <w:t>ceil;</w:t>
      </w:r>
    </w:p>
    <w:p w:rsidR="00A92812" w:rsidRPr="00A92812" w:rsidRDefault="00AE05E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rand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randn</w:t>
      </w:r>
      <w:proofErr w:type="spellEnd"/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zeros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ones;</w:t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A92812">
        <w:rPr>
          <w:rFonts w:ascii="Times New Roman" w:hAnsi="Times New Roman" w:cs="Times New Roman"/>
          <w:b/>
          <w:sz w:val="28"/>
          <w:szCs w:val="28"/>
          <w:lang w:val="en-US"/>
        </w:rPr>
        <w:t>max;</w:t>
      </w:r>
      <w:r w:rsid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A92812">
        <w:rPr>
          <w:rFonts w:ascii="Times New Roman" w:hAnsi="Times New Roman" w:cs="Times New Roman"/>
          <w:b/>
          <w:sz w:val="28"/>
          <w:szCs w:val="28"/>
          <w:lang w:val="en-US"/>
        </w:rPr>
        <w:t>min;</w:t>
      </w:r>
    </w:p>
    <w:p w:rsid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rgb2gray;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2double;</w:t>
      </w:r>
    </w:p>
    <w:p w:rsidR="00CB5FB4" w:rsidRDefault="00CB5FB4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B5FB4" w:rsidRPr="00CB5FB4" w:rsidRDefault="00CB5FB4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B5FB4" w:rsidRPr="00BD55C3" w:rsidRDefault="00CB5FB4" w:rsidP="00CB5FB4">
      <w:pPr>
        <w:pStyle w:val="a3"/>
        <w:numPr>
          <w:ilvl w:val="1"/>
          <w:numId w:val="16"/>
        </w:numPr>
        <w:spacing w:after="0" w:line="240" w:lineRule="auto"/>
        <w:ind w:hanging="11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D55C3">
        <w:rPr>
          <w:rFonts w:ascii="Times New Roman" w:eastAsiaTheme="minorEastAsia" w:hAnsi="Times New Roman" w:cs="Times New Roman"/>
          <w:b/>
          <w:sz w:val="28"/>
          <w:szCs w:val="28"/>
        </w:rPr>
        <w:t xml:space="preserve">Типы растровых изображений в </w:t>
      </w:r>
      <w:proofErr w:type="spellStart"/>
      <w:r w:rsidRPr="00BD55C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CB5FB4" w:rsidRP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тровые изображения, применяемые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 в пакете расшир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mage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cessing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oolbox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PT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могут быть следующего типа: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sz w:val="28"/>
          <w:szCs w:val="28"/>
        </w:rPr>
        <w:t>Бинарные</w:t>
      </w: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лутоновые</w:t>
      </w: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е</w:t>
      </w:r>
      <w:proofErr w:type="spellEnd"/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лноцветные</w:t>
      </w:r>
    </w:p>
    <w:p w:rsidR="00CB5FB4" w:rsidRDefault="00CB5FB4" w:rsidP="00CB5FB4">
      <w:pPr>
        <w:pStyle w:val="a3"/>
        <w:spacing w:after="0" w:line="240" w:lineRule="auto"/>
        <w:ind w:left="142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>Бинарное изображение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Black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and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White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BW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нем каждый пиксель представлен двумя цветами – белый (1) и черный (0). Таким образом, каждый элемент матрицы бинарного изображения </w:t>
      </w:r>
      <w:r w:rsidRPr="009D3A70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1700" w:dyaOrig="420">
          <v:shape id="_x0000_i1026" type="#_x0000_t75" style="width:85.1pt;height:20.55pt" o:ole="">
            <v:imagedata r:id="rId11" o:title=""/>
          </v:shape>
          <o:OLEObject Type="Embed" ProgID="Equation.DSMT4" ShapeID="_x0000_i1026" DrawAspect="Content" ObjectID="_1692009597" r:id="rId1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P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t>Полутоновые изображения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(</w:t>
      </w:r>
      <w:proofErr w:type="spellStart"/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Grayscale</w:t>
      </w:r>
      <w:proofErr w:type="spellEnd"/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огут иметь пиксели с множеством оттенков серого цвета. Обычно яркость оттенка серого цвета задается действительным числом из отрезка 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ти изображения хра</w:t>
      </w:r>
      <w:r>
        <w:rPr>
          <w:rFonts w:ascii="Times New Roman" w:eastAsiaTheme="minorEastAsia" w:hAnsi="Times New Roman" w:cs="Times New Roman"/>
          <w:sz w:val="28"/>
          <w:szCs w:val="28"/>
        </w:rPr>
        <w:t>нятся в виде двумерных массивов.</w:t>
      </w:r>
    </w:p>
    <w:p w:rsidR="00CB5FB4" w:rsidRP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272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В полутоновых изображениях яркость пикселей может быть представлена также действительными числами из любого диапазона 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[</w:t>
      </w:r>
      <w:r w:rsidRPr="009D3A7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D3A7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параметры </w:t>
      </w:r>
      <w:r w:rsidRPr="009D3A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1.3pt;height:14.95pt" o:ole="">
            <v:imagedata r:id="rId13" o:title=""/>
          </v:shape>
          <o:OLEObject Type="Embed" ProgID="Equation.DSMT4" ShapeID="_x0000_i1027" DrawAspect="Content" ObjectID="_1692009598" r:id="rId14"/>
        </w:objec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гут принимать как положительные, так и отрицательные значения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В полутоновых изображениях яркость пикселей может быть представлена также целыми положительными числами из диапазона 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r w:rsidRPr="00751174">
        <w:rPr>
          <w:rFonts w:ascii="Times New Roman" w:eastAsiaTheme="minorEastAsia" w:hAnsi="Times New Roman" w:cs="Times New Roman"/>
          <w:b/>
          <w:i/>
          <w:sz w:val="28"/>
          <w:szCs w:val="28"/>
        </w:rPr>
        <w:t>Палитровые</w:t>
      </w:r>
      <w:proofErr w:type="spellEnd"/>
      <w:r w:rsidRPr="00751174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изображени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них используются две матрицы: одна, имеющая такой же размер, как само изображение, хранит для каждого пикселя значения индексов палитры, а вторая, называемая </w:t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матрицей палитр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– цвета палитры в виде трех элементов цве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ответствующие индексам первой матрицы. Поскольку основная матрица изображения хранит не сами цвета палитры, а лишь их индексные значения, то такие изображения называют также </w:t>
      </w:r>
      <w:r w:rsidRPr="00EC131B">
        <w:rPr>
          <w:rFonts w:ascii="Times New Roman" w:eastAsiaTheme="minorEastAsia" w:hAnsi="Times New Roman" w:cs="Times New Roman"/>
          <w:b/>
          <w:i/>
          <w:sz w:val="28"/>
          <w:szCs w:val="28"/>
        </w:rPr>
        <w:t>индексированными изображениями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Матрица палитры, называемая также </w:t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цветовой карт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держит три группы столбц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 значениями элементов из отрезка 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 Они и задают цвета пикселя с соответствующим значением индекса из первой матрицы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Полноцветные изображения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лноцветные изображения строятся в форма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этом формате изображения хранятся в трехмерном массиве размером </w:t>
      </w:r>
      <w:r w:rsidRPr="00D17C3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180" w:dyaOrig="300">
          <v:shape id="_x0000_i1028" type="#_x0000_t75" style="width:59.4pt;height:14.95pt" o:ole="">
            <v:imagedata r:id="rId15" o:title=""/>
          </v:shape>
          <o:OLEObject Type="Embed" ProgID="Equation.DSMT4" ShapeID="_x0000_i1028" DrawAspect="Content" ObjectID="_1692009599" r:id="rId1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Элементы этого массива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80" w:dyaOrig="360">
          <v:shape id="_x0000_i1029" type="#_x0000_t75" style="width:54.25pt;height:17.75pt" o:ole="">
            <v:imagedata r:id="rId17" o:title=""/>
          </v:shape>
          <o:OLEObject Type="Embed" ProgID="Equation.DSMT4" ShapeID="_x0000_i1029" DrawAspect="Content" ObjectID="_1692009600" r:id="rId18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20" w:dyaOrig="360">
          <v:shape id="_x0000_i1030" type="#_x0000_t75" style="width:55.65pt;height:17.75pt" o:ole="">
            <v:imagedata r:id="rId19" o:title=""/>
          </v:shape>
          <o:OLEObject Type="Embed" ProgID="Equation.DSMT4" ShapeID="_x0000_i1030" DrawAspect="Content" ObjectID="_1692009601" r:id="rId20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20" w:dyaOrig="360">
          <v:shape id="_x0000_i1031" type="#_x0000_t75" style="width:55.65pt;height:17.75pt" o:ole="">
            <v:imagedata r:id="rId21" o:title=""/>
          </v:shape>
          <o:OLEObject Type="Embed" ProgID="Equation.DSMT4" ShapeID="_x0000_i1031" DrawAspect="Content" ObjectID="_1692009602" r:id="rId22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держат соответственно информацию о яркости красного, зеленого и синего цветов для пикселя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00" w:dyaOrig="360">
          <v:shape id="_x0000_i1032" type="#_x0000_t75" style="width:35.05pt;height:17.75pt" o:ole="">
            <v:imagedata r:id="rId23" o:title=""/>
          </v:shape>
          <o:OLEObject Type="Embed" ProgID="Equation.DSMT4" ShapeID="_x0000_i1032" DrawAspect="Content" ObjectID="_1692009603" r:id="rId2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Каждый элемент массива (пиксель) </w:t>
      </w:r>
      <w:r w:rsidRPr="001D35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60" w:dyaOrig="360">
          <v:shape id="_x0000_i1033" type="#_x0000_t75" style="width:52.85pt;height:17.75pt" o:ole="">
            <v:imagedata r:id="rId25" o:title=""/>
          </v:shape>
          <o:OLEObject Type="Embed" ProgID="Equation.DSMT4" ShapeID="_x0000_i1033" DrawAspect="Content" ObjectID="_1692009604" r:id="rId26"/>
        </w:objec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хранится в виде целого числа, занимающего 8, 16 или 64 бит, или в виде действительного числа в диапазоне </w: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утоновых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цифровых изображений для описания яркостей используются значения действительных чисел (формат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901019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ноцветных изображений используются целые числа диапазона 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формат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диапазона 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65535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формат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16</w:t>
      </w:r>
      <w:r>
        <w:rPr>
          <w:rFonts w:ascii="Courier New" w:eastAsiaTheme="minorEastAsia" w:hAnsi="Courier New" w:cs="Courier New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00324"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90032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спользуется пиксельная координатная система с прямоугольными координатами и начальным пикселом (1,1) в левом верхнем углу.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При этом нумерация пикселов идет по строкам – слева направо, по столбцам – сверху вниз.</w:t>
      </w:r>
    </w:p>
    <w:p w:rsidR="00CB5FB4" w:rsidRDefault="00CB5FB4" w:rsidP="00CB5FB4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2F4962" w:rsidRDefault="00CB5FB4" w:rsidP="00CB5FB4">
      <w:pPr>
        <w:pStyle w:val="a3"/>
        <w:numPr>
          <w:ilvl w:val="1"/>
          <w:numId w:val="16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F4962">
        <w:rPr>
          <w:rFonts w:ascii="Times New Roman" w:eastAsiaTheme="minorEastAsia" w:hAnsi="Times New Roman" w:cs="Times New Roman"/>
          <w:b/>
          <w:sz w:val="28"/>
          <w:szCs w:val="28"/>
        </w:rPr>
        <w:t xml:space="preserve">Типы данных в системе </w:t>
      </w:r>
      <w:proofErr w:type="spellStart"/>
      <w:r w:rsidRPr="002F4962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CB5FB4" w:rsidRPr="00AF3843" w:rsidRDefault="00CB5FB4" w:rsidP="00CB5FB4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31575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ля описания данных в изображениях используются следующие типы:</w:t>
      </w:r>
    </w:p>
    <w:p w:rsidR="00CB5FB4" w:rsidRPr="00AF3843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логический тип</w:t>
      </w:r>
    </w:p>
    <w:p w:rsidR="00CB5FB4" w:rsidRPr="0096666A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Courier New" w:eastAsiaTheme="minorEastAsia" w:hAnsi="Courier New" w:cs="Courier New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96666A">
        <w:rPr>
          <w:rFonts w:ascii="Courier New" w:eastAsiaTheme="minorEastAsia" w:hAnsi="Courier New" w:cs="Courier New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>тип действительных чисел двойной точности</w:t>
      </w:r>
    </w:p>
    <w:p w:rsidR="00CB5FB4" w:rsidRPr="0096666A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Courier New" w:eastAsiaTheme="minorEastAsia" w:hAnsi="Courier New" w:cs="Courier New"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96666A">
        <w:rPr>
          <w:rFonts w:ascii="Courier New" w:eastAsiaTheme="minorEastAsia" w:hAnsi="Courier New" w:cs="Courier New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целые неотрицательные числа диапазона 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]</w:t>
      </w:r>
    </w:p>
    <w:p w:rsidR="00CB5FB4" w:rsidRPr="00AF3843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6666A">
        <w:rPr>
          <w:rFonts w:ascii="Times New Roman" w:eastAsiaTheme="minorEastAsia" w:hAnsi="Times New Roman" w:cs="Times New Roman"/>
          <w:sz w:val="28"/>
          <w:szCs w:val="28"/>
        </w:rPr>
        <w:t>Для пол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цветных изображений могут использоваться также целые числа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16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64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ие диапазоны значений </w:t>
      </w:r>
      <w:r w:rsidRPr="0096666A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20" w:dyaOrig="420">
          <v:shape id="_x0000_i1034" type="#_x0000_t75" style="width:41.15pt;height:20.55pt" o:ole="">
            <v:imagedata r:id="rId27" o:title=""/>
          </v:shape>
          <o:OLEObject Type="Embed" ProgID="Equation.DSMT4" ShapeID="_x0000_i1034" DrawAspect="Content" ObjectID="_1692009605" r:id="rId28"/>
        </w:objec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6666A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40" w:dyaOrig="420">
          <v:shape id="_x0000_i1035" type="#_x0000_t75" style="width:42.1pt;height:20.55pt" o:ole="">
            <v:imagedata r:id="rId29" o:title=""/>
          </v:shape>
          <o:OLEObject Type="Embed" ProgID="Equation.DSMT4" ShapeID="_x0000_i1035" DrawAspect="Content" ObjectID="_1692009606" r:id="rId30"/>
        </w:objec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однако 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такое описание используется редко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Тип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ределяет логические (бинарные) переменные, принимающие одно из двух значений: 0 или 1. Этот тип данных используется для описания бинарных изображений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WI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lack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nd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White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mage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ерно-белое изображение), для которых значение 0 соответствуют пикселю черного цвета, а 1 – белого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типа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использовать действительные числа из любого диапазона. При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исании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яркостей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икселей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тоновых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(для матриц палитры) и полноцветных изображений используют, как правило, действительные числа в диапазоне 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:  0 – минимальная яркость или черный цвет, 1 – максимальная яркость или белый цвет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ноцветных изображений, которые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могут быть представлены только в форма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.е. в виде трехмерной матрицы), яркость пикселя каждого из трех цве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жет быть представлена значениями двух типов:</w:t>
      </w:r>
    </w:p>
    <w:p w:rsidR="00CB5FB4" w:rsidRPr="002307D7" w:rsidRDefault="00CB5FB4" w:rsidP="00CB5FB4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реже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16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64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:rsidR="00CB5FB4" w:rsidRDefault="00CB5FB4" w:rsidP="00CB5FB4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 диапазон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AF3843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CB5FB4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6A7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меются функции, которые позволяют переводить элементы массивов из одного типа в другой. Эти функции имеют такие же названия, что и тип данн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х, в который переводится массив: </w:t>
      </w:r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CB5FB4">
        <w:rPr>
          <w:rFonts w:ascii="Courier New" w:eastAsiaTheme="minorEastAsia" w:hAnsi="Courier New" w:cs="Courier New"/>
          <w:b/>
          <w:sz w:val="28"/>
          <w:szCs w:val="28"/>
        </w:rPr>
        <w:t xml:space="preserve">,  </w:t>
      </w:r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 w:rsidRPr="00CB5FB4">
        <w:rPr>
          <w:rFonts w:ascii="Courier New" w:eastAsiaTheme="minorEastAsia" w:hAnsi="Courier New" w:cs="Courier New"/>
          <w:b/>
          <w:sz w:val="28"/>
          <w:szCs w:val="28"/>
        </w:rPr>
        <w:t xml:space="preserve">, </w:t>
      </w:r>
      <w:proofErr w:type="spellStart"/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CB5FB4">
        <w:rPr>
          <w:rFonts w:ascii="Courier New" w:eastAsiaTheme="minorEastAsia" w:hAnsi="Courier New" w:cs="Courier New"/>
          <w:b/>
          <w:sz w:val="28"/>
          <w:szCs w:val="28"/>
        </w:rPr>
        <w:t>8.</w:t>
      </w:r>
    </w:p>
    <w:p w:rsidR="00CB5FB4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CB5FB4" w:rsidRDefault="00CB5FB4" w:rsidP="00CB5FB4">
      <w:pPr>
        <w:pStyle w:val="a3"/>
        <w:numPr>
          <w:ilvl w:val="1"/>
          <w:numId w:val="16"/>
        </w:numPr>
        <w:tabs>
          <w:tab w:val="left" w:pos="1134"/>
        </w:tabs>
        <w:spacing w:after="0" w:line="240" w:lineRule="auto"/>
        <w:ind w:left="426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B5FB4">
        <w:rPr>
          <w:rFonts w:ascii="Times New Roman" w:eastAsiaTheme="minorEastAsia" w:hAnsi="Times New Roman" w:cs="Times New Roman"/>
          <w:b/>
          <w:sz w:val="28"/>
          <w:szCs w:val="28"/>
        </w:rPr>
        <w:t>Вывод изображения на экран</w:t>
      </w:r>
    </w:p>
    <w:p w:rsidR="00CB5FB4" w:rsidRPr="007F54EF" w:rsidRDefault="00CB5FB4" w:rsidP="00CB5FB4">
      <w:pPr>
        <w:pStyle w:val="a3"/>
        <w:tabs>
          <w:tab w:val="left" w:pos="1701"/>
        </w:tabs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для вывода изображения на экран используется функция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которая для разных форматов изображений может включать различные параметры.</w:t>
      </w:r>
    </w:p>
    <w:p w:rsidR="00CB5FB4" w:rsidRPr="00B557DB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M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) </w:t>
      </w:r>
    </w:p>
    <w:p w:rsidR="00CB5FB4" w:rsidRPr="00F63027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C645CD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645CD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ыводит на экран бинарное изображение, соответствующее массиву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BM</w:t>
      </w:r>
      <w:r>
        <w:rPr>
          <w:rFonts w:ascii="Times New Roman" w:eastAsiaTheme="minorEastAsia" w:hAnsi="Times New Roman" w:cs="Times New Roman"/>
          <w:sz w:val="28"/>
          <w:szCs w:val="28"/>
        </w:rPr>
        <w:t>, в котором нулевые элементы массива отображаются черным цветом, а единичные – белым.</w:t>
      </w:r>
    </w:p>
    <w:p w:rsidR="00CB5FB4" w:rsidRPr="00B557DB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  <w:lang w:val="en-US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lastRenderedPageBreak/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G)</w:t>
      </w:r>
    </w:p>
    <w:p w:rsidR="00CB5FB4" w:rsidRPr="00F63027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Pr="00497B2F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полутоновое изображение, соответствующее массиву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элементы массива являются целыми числами, то по умолчанию используется 256 градаций серого цвета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Если элементы массива являются действительными числами, то необходимо указать диапазон минимального и максимального значения яркостей – параметры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F630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F630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 Это выполняется путем использования дополнительного векторного параметра в виде</w:t>
      </w:r>
    </w:p>
    <w:p w:rsidR="00CB5FB4" w:rsidRPr="00DA6C40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97B2F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proofErr w:type="gram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,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)</w:t>
      </w:r>
      <w:r w:rsidRPr="00497B2F">
        <w:rPr>
          <w:rFonts w:ascii="Courier New" w:eastAsiaTheme="minorEastAsia" w:hAnsi="Courier New" w:cs="Courier New"/>
          <w:sz w:val="28"/>
          <w:szCs w:val="28"/>
        </w:rPr>
        <w:t>;</w:t>
      </w:r>
    </w:p>
    <w:p w:rsidR="00CB5FB4" w:rsidRPr="0073282B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97B2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>Вс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лементы массива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имеющие значения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меньше, отображаются черным цветом, все элементы со значениями больше или равными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ображаются белым цветом. Значения между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ображаются промежуточными оттенками серого цвета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Если в качестве входного параметра задана пустая матрица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вместо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функция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в качестве значений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Courier New" w:eastAsiaTheme="minorEastAsia" w:hAnsi="Courier New" w:cs="Courier New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пользует по умолчанию минимальное и максимальное значения яркостей массива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>, т.е</w:t>
      </w:r>
      <w:r w:rsidRPr="007F54EF">
        <w:rPr>
          <w:rFonts w:ascii="Courier New" w:eastAsiaTheme="minorEastAsia" w:hAnsi="Courier New" w:cs="Courier New"/>
          <w:sz w:val="28"/>
          <w:szCs w:val="28"/>
        </w:rPr>
        <w:t xml:space="preserve">.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=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in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:))</w:t>
      </w:r>
      <w:r w:rsidRPr="004F645C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7F54EF">
        <w:rPr>
          <w:rFonts w:ascii="Courier New" w:eastAsiaTheme="minorEastAsia" w:hAnsi="Courier New" w:cs="Courier New"/>
          <w:sz w:val="28"/>
          <w:szCs w:val="28"/>
        </w:rPr>
        <w:t xml:space="preserve"> 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=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ax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:)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Если значения яркостей заданы действительными числами в диапазоне 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параметр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не указывать, так как диапазон яркостей автоматически устанавливается в интервале 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73282B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P,Map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)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о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зображение, соответствующее массиву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 цветовой картой (матрицей палитры)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ap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PRGB)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полноцветно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зображение, соответствующее матрице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PRGB</w:t>
      </w:r>
      <w:r>
        <w:rPr>
          <w:rFonts w:ascii="Times New Roman" w:eastAsiaTheme="minorEastAsia" w:hAnsi="Times New Roman" w:cs="Times New Roman"/>
          <w:sz w:val="28"/>
          <w:szCs w:val="28"/>
        </w:rPr>
        <w:t>, в которой яркости пикселей могут быть представлены значениями двух типов: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proofErr w:type="gramEnd"/>
      <w:r w:rsidRPr="00497B2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интервале </w:t>
      </w:r>
      <w:r w:rsidRPr="00497B2F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497B2F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F645C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</w:p>
    <w:p w:rsidR="00CB5FB4" w:rsidRPr="0073282B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97B2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пользовании функци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ля полноцветног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ображения распознавание двух указанных случаев типов данных происходит автоматически. Однако во втором случае, как и для полутоновых изображений, необходимо указать диапазон целочисленных значений яркостей  (параметр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,  который для типов данных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авен 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При  использовании  функции  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Courier New" w:eastAsiaTheme="minorEastAsia" w:hAnsi="Courier New" w:cs="Courier New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менительно   ко  всем видам изображений важным параметром является  </w:t>
      </w:r>
      <w:r w:rsidRPr="004F645C">
        <w:rPr>
          <w:rFonts w:ascii="Courier New" w:hAnsi="Courier New" w:cs="Courier New"/>
          <w:b/>
          <w:bCs/>
          <w:sz w:val="28"/>
          <w:szCs w:val="28"/>
        </w:rPr>
        <w:t>'</w:t>
      </w:r>
      <w:proofErr w:type="spellStart"/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InitialMagnification</w:t>
      </w:r>
      <w:proofErr w:type="spellEnd"/>
      <w:r w:rsidRPr="004F645C">
        <w:rPr>
          <w:rFonts w:ascii="Courier New" w:hAnsi="Courier New" w:cs="Courier New"/>
          <w:b/>
          <w:bCs/>
          <w:sz w:val="28"/>
          <w:szCs w:val="28"/>
        </w:rPr>
        <w:t>',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XXX</w:t>
      </w:r>
      <w:r w:rsidRPr="00D63C3F">
        <w:rPr>
          <w:rFonts w:ascii="Courier New" w:hAnsi="Courier New" w:cs="Courier New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Courier New" w:hAnsi="Courier New" w:cs="Courier New"/>
          <w:bCs/>
          <w:sz w:val="28"/>
          <w:szCs w:val="28"/>
        </w:rPr>
        <w:t xml:space="preserve"> </w:t>
      </w:r>
      <w:r w:rsidRPr="00D63C3F">
        <w:rPr>
          <w:rFonts w:ascii="Courier New" w:hAnsi="Courier New" w:cs="Courier New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>котором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числовое 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значение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XXX</w:t>
      </w:r>
      <w:r w:rsidRPr="00C5388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lastRenderedPageBreak/>
        <w:t>определяет коэффициент увеличения изображения на экране. Для малоразмерных изображений порядка 10х10 пикселей значение указанного параметра целесообразно выбирать от 500 и более.</w:t>
      </w:r>
    </w:p>
    <w:p w:rsid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 xml:space="preserve">Описанные операции по созданию и выводу на экран изображений в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Matlab</w:t>
      </w:r>
      <w:proofErr w:type="spellEnd"/>
      <w:r w:rsidRPr="003F26D3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едставлены в программе 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Image</w:t>
      </w:r>
      <w:r w:rsidRPr="004F645C">
        <w:rPr>
          <w:rFonts w:ascii="Courier New" w:hAnsi="Courier New" w:cs="Courier New"/>
          <w:b/>
          <w:bCs/>
          <w:sz w:val="28"/>
          <w:szCs w:val="28"/>
        </w:rPr>
        <w:t>_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Build</w:t>
      </w:r>
      <w:r>
        <w:rPr>
          <w:rFonts w:ascii="Times New Roman" w:hAnsi="Times New Roman" w:cs="Times New Roman"/>
          <w:bCs/>
          <w:sz w:val="28"/>
          <w:szCs w:val="28"/>
        </w:rPr>
        <w:t>, текст которой приведен ниже. В этой программе продемонстрированы основные принципы создания изображений следующих видов: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–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бинарные</w:t>
      </w:r>
      <w:proofErr w:type="gramEnd"/>
      <w:r w:rsidRPr="003F26D3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lack and White – BW);</w:t>
      </w:r>
    </w:p>
    <w:p w:rsidR="00CB5FB4" w:rsidRPr="00366C22" w:rsidRDefault="00CB5FB4" w:rsidP="00CB5FB4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66C22">
        <w:rPr>
          <w:rFonts w:ascii="Times New Roman" w:hAnsi="Times New Roman" w:cs="Times New Roman"/>
          <w:bCs/>
          <w:sz w:val="28"/>
          <w:szCs w:val="28"/>
        </w:rPr>
        <w:t xml:space="preserve">– </w:t>
      </w:r>
      <w:r>
        <w:rPr>
          <w:rFonts w:ascii="Times New Roman" w:hAnsi="Times New Roman" w:cs="Times New Roman"/>
          <w:bCs/>
          <w:sz w:val="28"/>
          <w:szCs w:val="28"/>
        </w:rPr>
        <w:t>полутоновые</w:t>
      </w:r>
      <w:r w:rsidRPr="00366C22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Grayscale</w:t>
      </w:r>
      <w:proofErr w:type="spellEnd"/>
      <w:r w:rsidRPr="00366C2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ли</w:t>
      </w:r>
      <w:r w:rsidRPr="00366C2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ntensity</w:t>
      </w:r>
      <w:r w:rsidRPr="00366C22">
        <w:rPr>
          <w:rFonts w:ascii="Times New Roman" w:hAnsi="Times New Roman" w:cs="Times New Roman"/>
          <w:bCs/>
          <w:sz w:val="28"/>
          <w:szCs w:val="28"/>
        </w:rPr>
        <w:t>);</w:t>
      </w:r>
    </w:p>
    <w:p w:rsidR="00CB5FB4" w:rsidRPr="00366C22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66C22">
        <w:rPr>
          <w:rFonts w:ascii="Times New Roman" w:hAnsi="Times New Roman" w:cs="Times New Roman"/>
          <w:bCs/>
          <w:sz w:val="28"/>
          <w:szCs w:val="28"/>
        </w:rPr>
        <w:t xml:space="preserve">– </w:t>
      </w:r>
      <w:proofErr w:type="spellStart"/>
      <w:r w:rsidRPr="00700429">
        <w:rPr>
          <w:rFonts w:ascii="Times New Roman" w:eastAsiaTheme="minorEastAsia" w:hAnsi="Times New Roman" w:cs="Times New Roman"/>
          <w:sz w:val="28"/>
          <w:szCs w:val="28"/>
        </w:rPr>
        <w:t>палитровые</w:t>
      </w:r>
      <w:proofErr w:type="spellEnd"/>
      <w:r w:rsidRPr="00366C2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индексированные </w:t>
      </w:r>
      <w:r w:rsidRPr="00366C2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700429">
        <w:rPr>
          <w:rFonts w:ascii="Times New Roman" w:eastAsiaTheme="minorEastAsia" w:hAnsi="Times New Roman" w:cs="Times New Roman"/>
          <w:sz w:val="28"/>
          <w:szCs w:val="28"/>
          <w:lang w:val="en-US"/>
        </w:rPr>
        <w:t>Indexed</w:t>
      </w:r>
      <w:r w:rsidRPr="00366C22">
        <w:rPr>
          <w:rFonts w:ascii="Times New Roman" w:eastAsiaTheme="minorEastAsia" w:hAnsi="Times New Roman" w:cs="Times New Roman"/>
          <w:sz w:val="28"/>
          <w:szCs w:val="28"/>
        </w:rPr>
        <w:t>);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70042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700429">
        <w:rPr>
          <w:rFonts w:ascii="Times New Roman" w:eastAsiaTheme="minorEastAsia" w:hAnsi="Times New Roman" w:cs="Times New Roman"/>
          <w:sz w:val="28"/>
          <w:szCs w:val="28"/>
        </w:rPr>
        <w:t>полноцветные</w:t>
      </w:r>
      <w:proofErr w:type="gramEnd"/>
      <w:r w:rsidRPr="0070042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(RGB).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clear</w:t>
      </w:r>
      <w:proofErr w:type="gramEnd"/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all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close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all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6C22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%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Image</w:t>
      </w:r>
      <w:r w:rsidRPr="00366C22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_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Build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1.Изображения бинарны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Black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and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Whit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(BW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7;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бинарного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nb2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floor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/2)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номер центрального пиксел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B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ones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b,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:,nb2:nb2+2)         = zeros(nb,3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1:2,nb2-2:nb2-1)     = zeros(2,2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b-1:nb,nb2-2:nb2+4) = zeros(2,7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A - бинарное изображение с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действит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 числами двух видов {0,1}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1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B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logical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B);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преобразование в битовый форм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1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5D4C69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D4C69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2.Изображение полутоново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Grayscal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или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Intensity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7;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 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a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g,n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)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случайное распределение яркости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u = uint8(255*G0);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преобр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азование в целочисленный форм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d = 10*G0 - 100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изменение диапазона действительных чисел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0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5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0u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6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0d,[]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1  =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G0.^4;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ослабление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ркости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1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2  =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G0.^0.25;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усиление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ркости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2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2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5D4C69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D4C69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3.Изображения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итровые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Indexed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00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  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ou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*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a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,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));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случайное распределение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цветов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_palet_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inter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матрица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итры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winter (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ColorMap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_palet_h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hot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матрица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и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тры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hot        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1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sort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P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сортировка элементов в столбце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1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P2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zeros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,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E00FF"/>
          <w:sz w:val="24"/>
          <w:szCs w:val="24"/>
          <w:lang w:val="en-US"/>
        </w:rPr>
        <w:lastRenderedPageBreak/>
        <w:t>for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in = 1:np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15751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  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2(in,1:np) = 1:np;     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распр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еделен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</w:t>
      </w:r>
      <w:proofErr w:type="gramEnd"/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</w:t>
      </w:r>
      <w:proofErr w:type="gram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ркости (по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возр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E00FF"/>
          <w:sz w:val="24"/>
          <w:szCs w:val="24"/>
          <w:lang w:val="en-US"/>
        </w:rPr>
        <w:t>end</w:t>
      </w:r>
      <w:proofErr w:type="gramEnd"/>
    </w:p>
    <w:p w:rsid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32);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2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ause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3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2,P_palet_h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4.Изображения полноцветны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Tru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Color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или RGB-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tr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= 100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задание цвета с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омощью действительных чисел [0,1]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zeros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ntr,ntr,3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черный 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hite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ones (ntr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ntr,3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бел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1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расн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een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een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2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зелен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ueq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ueq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3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сини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ayq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0.5*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hite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сер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  <w:proofErr w:type="gram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lack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2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White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3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rayq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4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Redqw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5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reen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6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lueq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50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spellStart"/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[0</w:t>
      </w:r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255]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97B2F">
        <w:rPr>
          <w:rFonts w:ascii="Courier New" w:hAnsi="Courier New" w:cs="Courier New"/>
          <w:b/>
          <w:bCs/>
          <w:color w:val="028009"/>
          <w:sz w:val="24"/>
          <w:szCs w:val="24"/>
        </w:rPr>
        <w:t>%% 5. Запись изображения в файл</w:t>
      </w:r>
    </w:p>
    <w:p w:rsidR="00CB5FB4" w:rsidRP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_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W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.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mp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mp</w:t>
      </w:r>
      <w:proofErr w:type="spellEnd"/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_RGB.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BW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_RGB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BW.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RGB.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CB5FB4" w:rsidRDefault="00CB5FB4" w:rsidP="00CB5FB4">
      <w:pPr>
        <w:pStyle w:val="a3"/>
        <w:numPr>
          <w:ilvl w:val="1"/>
          <w:numId w:val="21"/>
        </w:numPr>
        <w:spacing w:after="0" w:line="240" w:lineRule="auto"/>
        <w:ind w:left="1276" w:hanging="567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D4C69">
        <w:rPr>
          <w:rFonts w:ascii="Times New Roman" w:eastAsiaTheme="minorEastAsia" w:hAnsi="Times New Roman" w:cs="Times New Roman"/>
          <w:b/>
          <w:sz w:val="28"/>
          <w:szCs w:val="28"/>
        </w:rPr>
        <w:t>Запись изображения в файл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Посл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здания и обработки изображения его можно записать в файл с помощью функци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write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. Параметрами этой функции являются: имя массива данных изображения; имя файла, в который записывается изображение (указывается в апострофах); формат файла изображения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mp</w:t>
      </w: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jpg</w:t>
      </w: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tif</w:t>
      </w:r>
      <w:proofErr w:type="spellEnd"/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pcx</w:t>
      </w:r>
      <w:proofErr w:type="spellEnd"/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др. (указывается в апострофах). Дл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изображений после имени массива данных указывается также имя матрицы палитры.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меры записи различных изображений в файлы различных форматов приведены в программе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age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_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uild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</w:p>
    <w:p w:rsidR="00760932" w:rsidRPr="00CB5FB4" w:rsidRDefault="00760932" w:rsidP="00AE05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E05E2" w:rsidRDefault="00AE05E2" w:rsidP="00AE05E2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E05E2">
        <w:rPr>
          <w:rFonts w:ascii="Times New Roman" w:hAnsi="Times New Roman" w:cs="Times New Roman"/>
          <w:b/>
          <w:sz w:val="28"/>
          <w:szCs w:val="28"/>
        </w:rPr>
        <w:t>Порядок выполнения работы и содержание отчета</w:t>
      </w:r>
    </w:p>
    <w:p w:rsidR="008275A2" w:rsidRPr="008275A2" w:rsidRDefault="008275A2" w:rsidP="008275A2">
      <w:pPr>
        <w:pStyle w:val="a3"/>
        <w:spacing w:after="0" w:line="240" w:lineRule="auto"/>
        <w:ind w:left="1068"/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AE05E2">
        <w:rPr>
          <w:rFonts w:ascii="Times New Roman" w:hAnsi="Times New Roman" w:cs="Times New Roman"/>
          <w:sz w:val="28"/>
          <w:szCs w:val="28"/>
        </w:rPr>
        <w:t xml:space="preserve">Получить у преподавателя задание на обработку изображения </w:t>
      </w:r>
      <w:r>
        <w:rPr>
          <w:rFonts w:ascii="Times New Roman" w:hAnsi="Times New Roman" w:cs="Times New Roman"/>
          <w:sz w:val="28"/>
          <w:szCs w:val="28"/>
        </w:rPr>
        <w:t>или создание нового изображения (задание состоит из двух частей)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ть описание алгоритма и код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E05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программы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задание, построив </w:t>
      </w:r>
      <w:r w:rsidR="00EF5AFB">
        <w:rPr>
          <w:rFonts w:ascii="Times New Roman" w:hAnsi="Times New Roman" w:cs="Times New Roman"/>
          <w:sz w:val="28"/>
          <w:szCs w:val="28"/>
        </w:rPr>
        <w:t>преобразованные</w:t>
      </w:r>
      <w:r>
        <w:rPr>
          <w:rFonts w:ascii="Times New Roman" w:hAnsi="Times New Roman" w:cs="Times New Roman"/>
          <w:sz w:val="28"/>
          <w:szCs w:val="28"/>
        </w:rPr>
        <w:t xml:space="preserve"> изображения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ть отчет, содержащий: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титульный лист</w:t>
      </w:r>
      <w:r w:rsidR="008D7525">
        <w:rPr>
          <w:rFonts w:ascii="Times New Roman" w:hAnsi="Times New Roman" w:cs="Times New Roman"/>
          <w:sz w:val="28"/>
          <w:szCs w:val="28"/>
        </w:rPr>
        <w:t>, оформленный</w:t>
      </w:r>
      <w:r w:rsidR="00AE05E2">
        <w:rPr>
          <w:rFonts w:ascii="Times New Roman" w:hAnsi="Times New Roman" w:cs="Times New Roman"/>
          <w:sz w:val="28"/>
          <w:szCs w:val="28"/>
        </w:rPr>
        <w:t xml:space="preserve"> по стандартной форме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задание на лабораторную работу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6B53DC">
        <w:rPr>
          <w:rFonts w:ascii="Times New Roman" w:hAnsi="Times New Roman" w:cs="Times New Roman"/>
          <w:sz w:val="28"/>
          <w:szCs w:val="28"/>
        </w:rPr>
        <w:t xml:space="preserve"> </w:t>
      </w:r>
      <w:r w:rsidR="00AE05E2">
        <w:rPr>
          <w:rFonts w:ascii="Times New Roman" w:hAnsi="Times New Roman" w:cs="Times New Roman"/>
          <w:sz w:val="28"/>
          <w:szCs w:val="28"/>
        </w:rPr>
        <w:t xml:space="preserve">описание алгоритма и текст </w:t>
      </w:r>
      <w:proofErr w:type="spellStart"/>
      <w:r w:rsidR="00AE05E2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AE05E2" w:rsidRPr="00AE05E2">
        <w:rPr>
          <w:rFonts w:ascii="Times New Roman" w:hAnsi="Times New Roman" w:cs="Times New Roman"/>
          <w:sz w:val="28"/>
          <w:szCs w:val="28"/>
        </w:rPr>
        <w:t>-</w:t>
      </w:r>
      <w:r w:rsidR="00AE05E2">
        <w:rPr>
          <w:rFonts w:ascii="Times New Roman" w:hAnsi="Times New Roman" w:cs="Times New Roman"/>
          <w:sz w:val="28"/>
          <w:szCs w:val="28"/>
        </w:rPr>
        <w:t>программы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изображения, соответствующие выполненному заданию на работу.</w:t>
      </w:r>
    </w:p>
    <w:p w:rsidR="00EF5AFB" w:rsidRDefault="00EF5A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E05E2" w:rsidRDefault="00EF5AFB" w:rsidP="003105F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F5AFB">
        <w:rPr>
          <w:rFonts w:ascii="Times New Roman" w:hAnsi="Times New Roman" w:cs="Times New Roman"/>
          <w:b/>
          <w:sz w:val="28"/>
          <w:szCs w:val="28"/>
        </w:rPr>
        <w:lastRenderedPageBreak/>
        <w:t>Задание 1</w:t>
      </w:r>
    </w:p>
    <w:p w:rsidR="00EF5AFB" w:rsidRDefault="00EF5AFB" w:rsidP="00EF5AFB">
      <w:pPr>
        <w:pStyle w:val="a3"/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B71BF" w:rsidRDefault="000B71BF" w:rsidP="00EF5AFB">
      <w:pPr>
        <w:pStyle w:val="a3"/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F5AFB" w:rsidRPr="00EF5AFB" w:rsidRDefault="00EF5AFB" w:rsidP="000B71B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</w:t>
      </w:r>
      <w:r w:rsidRPr="00EF5AFB">
        <w:rPr>
          <w:rFonts w:ascii="Times New Roman" w:hAnsi="Times New Roman" w:cs="Times New Roman"/>
          <w:bCs/>
          <w:sz w:val="28"/>
          <w:szCs w:val="28"/>
        </w:rPr>
        <w:t>оздать изображение на темно-сером фоне, размером 400 х 400 пикселей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EF5AFB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центре созданного изображения поместить круг радиусом 40 пикселей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урпурного цвета.</w:t>
      </w:r>
    </w:p>
    <w:p w:rsidR="00EF5AFB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 левом верхнем углу </w:t>
      </w:r>
      <w:r>
        <w:rPr>
          <w:rFonts w:ascii="Times New Roman" w:hAnsi="Times New Roman" w:cs="Times New Roman"/>
          <w:bCs/>
          <w:sz w:val="28"/>
          <w:szCs w:val="28"/>
        </w:rPr>
        <w:t xml:space="preserve">изображения поместить 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желтый квадрат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змером 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50 х 50 </w:t>
      </w:r>
      <w:r>
        <w:rPr>
          <w:rFonts w:ascii="Times New Roman" w:hAnsi="Times New Roman" w:cs="Times New Roman"/>
          <w:bCs/>
          <w:sz w:val="28"/>
          <w:szCs w:val="28"/>
        </w:rPr>
        <w:t xml:space="preserve">пикселей 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>с центром в т</w:t>
      </w:r>
      <w:r>
        <w:rPr>
          <w:rFonts w:ascii="Times New Roman" w:hAnsi="Times New Roman" w:cs="Times New Roman"/>
          <w:bCs/>
          <w:sz w:val="28"/>
          <w:szCs w:val="28"/>
        </w:rPr>
        <w:t>очке (100, 100).</w:t>
      </w:r>
    </w:p>
    <w:p w:rsidR="00EF5AFB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</w:t>
      </w:r>
      <w:r w:rsidR="003105FC">
        <w:rPr>
          <w:rFonts w:ascii="Times New Roman" w:hAnsi="Times New Roman" w:cs="Times New Roman"/>
          <w:bCs/>
          <w:sz w:val="28"/>
          <w:szCs w:val="28"/>
        </w:rPr>
        <w:t xml:space="preserve">правом </w:t>
      </w:r>
      <w:r>
        <w:rPr>
          <w:rFonts w:ascii="Times New Roman" w:hAnsi="Times New Roman" w:cs="Times New Roman"/>
          <w:bCs/>
          <w:sz w:val="28"/>
          <w:szCs w:val="28"/>
        </w:rPr>
        <w:t>верхнем</w:t>
      </w:r>
      <w:r w:rsidR="003105F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углу изображения поместить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 равнос</w:t>
      </w:r>
      <w:r>
        <w:rPr>
          <w:rFonts w:ascii="Times New Roman" w:hAnsi="Times New Roman" w:cs="Times New Roman"/>
          <w:bCs/>
          <w:sz w:val="28"/>
          <w:szCs w:val="28"/>
        </w:rPr>
        <w:t>торонний треугольник со сторонами в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 50 пикселей</w:t>
      </w:r>
      <w:r>
        <w:rPr>
          <w:rFonts w:ascii="Times New Roman" w:hAnsi="Times New Roman" w:cs="Times New Roman"/>
          <w:bCs/>
          <w:sz w:val="28"/>
          <w:szCs w:val="28"/>
        </w:rPr>
        <w:t xml:space="preserve">. Цвет треугольника зеленый, центр его расположения в точке 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 xml:space="preserve"> (100</w:t>
      </w:r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EF5AFB" w:rsidRPr="00EF5AFB">
        <w:rPr>
          <w:rFonts w:ascii="Times New Roman" w:hAnsi="Times New Roman" w:cs="Times New Roman"/>
          <w:bCs/>
          <w:sz w:val="28"/>
          <w:szCs w:val="28"/>
        </w:rPr>
        <w:t>300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EF5AFB" w:rsidRDefault="00EF5AFB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F5AFB">
        <w:rPr>
          <w:rFonts w:ascii="Times New Roman" w:hAnsi="Times New Roman" w:cs="Times New Roman"/>
          <w:bCs/>
          <w:sz w:val="28"/>
          <w:szCs w:val="28"/>
        </w:rPr>
        <w:t xml:space="preserve">Результирующее изображение записать в файл типа </w:t>
      </w:r>
      <w:proofErr w:type="spellStart"/>
      <w:r w:rsidRPr="000B71BF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 w:rsidR="000B71BF">
        <w:rPr>
          <w:rFonts w:ascii="Times New Roman" w:hAnsi="Times New Roman" w:cs="Times New Roman"/>
          <w:bCs/>
          <w:sz w:val="28"/>
          <w:szCs w:val="28"/>
        </w:rPr>
        <w:t>.</w:t>
      </w:r>
    </w:p>
    <w:p w:rsidR="000B71BF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B71BF" w:rsidRDefault="005713AA" w:rsidP="005713AA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р выполненного задания: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137559" cy="2137559"/>
            <wp:effectExtent l="0" t="0" r="0" b="0"/>
            <wp:docPr id="2" name="Рисунок 2" descr="F:\00 MATLAB_Program\082 Image Processing\02 Lab_Rab\Lab_Rab_1_Fundament\Antv_Aufgb_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00 MATLAB_Program\082 Image Processing\02 Lab_Rab\Lab_Rab_1_Fundament\Antv_Aufgb_1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514" cy="2137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71BF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5713AA" w:rsidRPr="000B71BF" w:rsidRDefault="005713AA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B71BF" w:rsidRPr="000B71BF" w:rsidRDefault="000B71BF" w:rsidP="000B71B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0B71BF">
        <w:rPr>
          <w:rFonts w:ascii="Times New Roman" w:hAnsi="Times New Roman" w:cs="Times New Roman"/>
          <w:bCs/>
          <w:sz w:val="28"/>
          <w:szCs w:val="28"/>
        </w:rPr>
        <w:t xml:space="preserve">Даны два изображения </w:t>
      </w:r>
      <w:r w:rsidRPr="000B71BF">
        <w:rPr>
          <w:rFonts w:ascii="Times New Roman" w:hAnsi="Times New Roman" w:cs="Times New Roman"/>
          <w:b/>
          <w:bCs/>
          <w:i/>
          <w:sz w:val="28"/>
          <w:szCs w:val="28"/>
        </w:rPr>
        <w:t>Pic_12_1.</w:t>
      </w:r>
      <w:r w:rsidRPr="000B71BF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0B71BF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 w:rsidRPr="000B71BF">
        <w:rPr>
          <w:rFonts w:ascii="Times New Roman" w:hAnsi="Times New Roman" w:cs="Times New Roman"/>
          <w:b/>
          <w:bCs/>
          <w:i/>
          <w:sz w:val="28"/>
          <w:szCs w:val="28"/>
        </w:rPr>
        <w:t>Pic_12_2.</w:t>
      </w:r>
      <w:r w:rsidRPr="000B71BF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0B71BF" w:rsidRPr="000B71BF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0B71BF">
        <w:rPr>
          <w:rFonts w:ascii="Times New Roman" w:hAnsi="Times New Roman" w:cs="Times New Roman"/>
          <w:bCs/>
          <w:sz w:val="28"/>
          <w:szCs w:val="28"/>
        </w:rPr>
        <w:t>Создайте изображение, являющееся совмещением  двух заданных изображений таким образом, чтобы на совмещенном изображении можно было менять яркость одного изображения относительно другого.</w:t>
      </w:r>
    </w:p>
    <w:p w:rsidR="000B71BF" w:rsidRPr="000B71BF" w:rsidRDefault="000B71BF" w:rsidP="000B71BF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0B71BF">
        <w:rPr>
          <w:rFonts w:ascii="Times New Roman" w:hAnsi="Times New Roman" w:cs="Times New Roman"/>
          <w:bCs/>
          <w:sz w:val="28"/>
          <w:szCs w:val="28"/>
        </w:rPr>
        <w:t xml:space="preserve">Сохраните итоговое изображение в формате </w:t>
      </w:r>
      <w:proofErr w:type="spellStart"/>
      <w:r w:rsidRPr="000B71BF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105FC" w:rsidRDefault="003105FC" w:rsidP="000B71B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3105FC" w:rsidRPr="000B71BF" w:rsidRDefault="003105FC" w:rsidP="003105FC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Пример выполненного задания: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11335" cy="2108706"/>
            <wp:effectExtent l="0" t="0" r="0" b="6350"/>
            <wp:docPr id="3" name="Рисунок 3" descr="F:\00 MATLAB_Program\082 Image Processing\02 Lab_Rab\Lab_Rab_1_Fundament\Antv_Aufgb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:\00 MATLAB_Program\082 Image Processing\02 Lab_Rab\Lab_Rab_1_Fundament\Antv_Aufgb_12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480" cy="2112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5FC" w:rsidRDefault="003105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F5AFB" w:rsidRPr="003105FC" w:rsidRDefault="003105FC" w:rsidP="003105F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05FC">
        <w:rPr>
          <w:rFonts w:ascii="Times New Roman" w:hAnsi="Times New Roman" w:cs="Times New Roman"/>
          <w:b/>
          <w:sz w:val="28"/>
          <w:szCs w:val="28"/>
        </w:rPr>
        <w:lastRenderedPageBreak/>
        <w:t>Задание 2</w:t>
      </w:r>
    </w:p>
    <w:p w:rsidR="003105FC" w:rsidRDefault="003105FC" w:rsidP="003105F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297FC9" w:rsidRDefault="00297FC9" w:rsidP="003105F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3105FC" w:rsidRPr="003105FC" w:rsidRDefault="003105FC" w:rsidP="003105FC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3105FC">
        <w:rPr>
          <w:rFonts w:ascii="Times New Roman" w:hAnsi="Times New Roman" w:cs="Times New Roman"/>
          <w:bCs/>
          <w:sz w:val="28"/>
          <w:szCs w:val="28"/>
        </w:rPr>
        <w:t xml:space="preserve">Дано изображение </w:t>
      </w:r>
      <w:r w:rsidRPr="003105FC">
        <w:rPr>
          <w:rFonts w:ascii="Times New Roman" w:hAnsi="Times New Roman" w:cs="Times New Roman"/>
          <w:b/>
          <w:bCs/>
          <w:i/>
          <w:sz w:val="28"/>
          <w:szCs w:val="28"/>
        </w:rPr>
        <w:t>Pic_13_1.</w:t>
      </w:r>
      <w:r w:rsidRPr="003105FC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3105FC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3105FC" w:rsidRPr="003105FC" w:rsidRDefault="003105FC" w:rsidP="003105F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105FC">
        <w:rPr>
          <w:rFonts w:ascii="Times New Roman" w:hAnsi="Times New Roman" w:cs="Times New Roman"/>
          <w:bCs/>
          <w:sz w:val="28"/>
          <w:szCs w:val="28"/>
        </w:rPr>
        <w:t xml:space="preserve">Нарисуйте рамку по периметру изображения включающую три цвета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3105FC">
        <w:rPr>
          <w:rFonts w:ascii="Times New Roman" w:hAnsi="Times New Roman" w:cs="Times New Roman"/>
          <w:bCs/>
          <w:sz w:val="28"/>
          <w:szCs w:val="28"/>
        </w:rPr>
        <w:t xml:space="preserve"> белый (внутри), красный, синий (снаружи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3105F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3105FC" w:rsidRPr="003105FC" w:rsidRDefault="003105FC" w:rsidP="003105F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105FC">
        <w:rPr>
          <w:rFonts w:ascii="Times New Roman" w:hAnsi="Times New Roman" w:cs="Times New Roman"/>
          <w:bCs/>
          <w:sz w:val="28"/>
          <w:szCs w:val="28"/>
        </w:rPr>
        <w:t>Толщина линии каждого цвета 10 пикселей.</w:t>
      </w:r>
    </w:p>
    <w:p w:rsidR="003105FC" w:rsidRPr="003105FC" w:rsidRDefault="003105FC" w:rsidP="003105F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105FC">
        <w:rPr>
          <w:rFonts w:ascii="Times New Roman" w:hAnsi="Times New Roman" w:cs="Times New Roman"/>
          <w:bCs/>
          <w:sz w:val="28"/>
          <w:szCs w:val="28"/>
        </w:rPr>
        <w:t>При этом исходное изображение должно остаться такого же размера.</w:t>
      </w:r>
    </w:p>
    <w:p w:rsidR="003105FC" w:rsidRPr="003105FC" w:rsidRDefault="003105FC" w:rsidP="003105F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3105FC">
        <w:rPr>
          <w:rFonts w:ascii="Times New Roman" w:hAnsi="Times New Roman" w:cs="Times New Roman"/>
          <w:bCs/>
          <w:sz w:val="28"/>
          <w:szCs w:val="28"/>
        </w:rPr>
        <w:t xml:space="preserve">Сохраните итоговое изображение в формате </w:t>
      </w:r>
      <w:proofErr w:type="spellStart"/>
      <w:r w:rsidRPr="003105FC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105FC" w:rsidRPr="003105FC" w:rsidRDefault="003105FC" w:rsidP="003105F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3105FC" w:rsidRDefault="003105FC" w:rsidP="003105F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выполненного задания: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00400" cy="2036540"/>
            <wp:effectExtent l="0" t="0" r="0" b="1905"/>
            <wp:docPr id="4" name="Рисунок 4" descr="F:\00 MATLAB_Program\082 Image Processing\02 Lab_Rab\Lab_Rab_1_Fundament\Antv_Aufgb_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:\00 MATLAB_Program\082 Image Processing\02 Lab_Rab\Lab_Rab_1_Fundament\Antv_Aufgb_13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740" cy="203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FC9" w:rsidRDefault="00297FC9" w:rsidP="003105F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8"/>
          <w:szCs w:val="28"/>
          <w:lang w:val="en-US"/>
        </w:rPr>
      </w:pPr>
    </w:p>
    <w:p w:rsidR="00297FC9" w:rsidRDefault="00297FC9" w:rsidP="003105F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297FC9" w:rsidRPr="00297FC9" w:rsidRDefault="00297FC9" w:rsidP="003105F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297FC9" w:rsidRPr="00297FC9" w:rsidRDefault="00297FC9" w:rsidP="00297FC9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297FC9">
        <w:rPr>
          <w:rFonts w:ascii="Times New Roman" w:hAnsi="Times New Roman" w:cs="Times New Roman"/>
          <w:bCs/>
          <w:sz w:val="28"/>
          <w:szCs w:val="28"/>
        </w:rPr>
        <w:t>Создайте полутоновое изображение размером 500 х 500 пикселей с изображением плоской волны длиной 50 пикселей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97FC9">
        <w:rPr>
          <w:rFonts w:ascii="Times New Roman" w:hAnsi="Times New Roman" w:cs="Times New Roman"/>
          <w:bCs/>
          <w:sz w:val="28"/>
          <w:szCs w:val="28"/>
        </w:rPr>
        <w:t>исходящей из верхнего левого угла с наклоном 45 градусов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297FC9" w:rsidRDefault="00297FC9" w:rsidP="00297FC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97FC9">
        <w:rPr>
          <w:rFonts w:ascii="Times New Roman" w:hAnsi="Times New Roman" w:cs="Times New Roman"/>
          <w:bCs/>
          <w:sz w:val="28"/>
          <w:szCs w:val="28"/>
        </w:rPr>
        <w:t xml:space="preserve">Сохраните изображение в виде файла формата </w:t>
      </w:r>
      <w:proofErr w:type="spellStart"/>
      <w:r w:rsidRPr="00297FC9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297FC9" w:rsidRDefault="00297FC9" w:rsidP="00297FC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97FC9" w:rsidRDefault="00297FC9" w:rsidP="00297FC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97FC9" w:rsidRPr="00297FC9" w:rsidRDefault="00297FC9" w:rsidP="00297FC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мер выполненного задания: </w: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838202" cy="2838202"/>
            <wp:effectExtent l="0" t="0" r="635" b="635"/>
            <wp:docPr id="5" name="Рисунок 5" descr="F:\00 MATLAB_Program\082 Image Processing\02 Lab_Rab\Lab_Rab_1_Fundament\Antv_Aufgb_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:\00 MATLAB_Program\082 Image Processing\02 Lab_Rab\Lab_Rab_1_Fundament\Antv_Aufgb_18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119" cy="283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FC9" w:rsidRDefault="00297FC9" w:rsidP="00297F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97FC9" w:rsidRDefault="00297F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97FC9" w:rsidRDefault="00BF45D3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F45D3">
        <w:rPr>
          <w:rFonts w:ascii="Times New Roman" w:hAnsi="Times New Roman" w:cs="Times New Roman"/>
          <w:b/>
          <w:sz w:val="28"/>
          <w:szCs w:val="28"/>
        </w:rPr>
        <w:lastRenderedPageBreak/>
        <w:t>Задание 3</w:t>
      </w:r>
    </w:p>
    <w:p w:rsidR="00320405" w:rsidRPr="000C74A0" w:rsidRDefault="00320405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6B53DC" w:rsidRPr="006B53DC" w:rsidRDefault="006B53DC" w:rsidP="000C74A0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B53DC">
        <w:rPr>
          <w:rFonts w:ascii="Times New Roman" w:hAnsi="Times New Roman" w:cs="Times New Roman"/>
          <w:bCs/>
          <w:sz w:val="28"/>
          <w:szCs w:val="28"/>
        </w:rPr>
        <w:t xml:space="preserve">Дано изображение </w:t>
      </w:r>
      <w:r w:rsidRPr="006B53DC">
        <w:rPr>
          <w:rFonts w:ascii="Times New Roman" w:hAnsi="Times New Roman" w:cs="Times New Roman"/>
          <w:b/>
          <w:bCs/>
          <w:i/>
          <w:sz w:val="28"/>
          <w:szCs w:val="28"/>
        </w:rPr>
        <w:t>Pic_14_1.</w:t>
      </w:r>
      <w:r w:rsidRPr="006B53DC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6B53DC">
        <w:rPr>
          <w:rFonts w:ascii="Times New Roman" w:hAnsi="Times New Roman" w:cs="Times New Roman"/>
          <w:bCs/>
          <w:sz w:val="28"/>
          <w:szCs w:val="28"/>
        </w:rPr>
        <w:t>.</w:t>
      </w:r>
    </w:p>
    <w:p w:rsidR="006B53DC" w:rsidRPr="006B53DC" w:rsidRDefault="006B53DC" w:rsidP="000C74A0">
      <w:pPr>
        <w:pStyle w:val="a3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B53DC">
        <w:rPr>
          <w:rFonts w:ascii="Times New Roman" w:hAnsi="Times New Roman" w:cs="Times New Roman"/>
          <w:bCs/>
          <w:sz w:val="28"/>
          <w:szCs w:val="28"/>
        </w:rPr>
        <w:t>Разбейте его на одинаковые квадратики размером 50 х 50 пикселей и перемешайте их случайным образом.</w:t>
      </w:r>
    </w:p>
    <w:p w:rsidR="006B53DC" w:rsidRPr="006B53DC" w:rsidRDefault="006B53DC" w:rsidP="000C74A0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6B53DC">
        <w:rPr>
          <w:rFonts w:ascii="Times New Roman" w:hAnsi="Times New Roman" w:cs="Times New Roman"/>
          <w:bCs/>
          <w:sz w:val="28"/>
          <w:szCs w:val="28"/>
        </w:rPr>
        <w:t xml:space="preserve">Сохраните итоговое изображение в формате </w:t>
      </w:r>
      <w:proofErr w:type="spellStart"/>
      <w:r w:rsidRPr="006B53DC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 w:rsidRPr="006B53DC">
        <w:rPr>
          <w:rFonts w:ascii="Times New Roman" w:hAnsi="Times New Roman" w:cs="Times New Roman"/>
          <w:bCs/>
          <w:sz w:val="28"/>
          <w:szCs w:val="28"/>
        </w:rPr>
        <w:t>.</w:t>
      </w:r>
    </w:p>
    <w:p w:rsidR="00320405" w:rsidRPr="006B53DC" w:rsidRDefault="00320405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BF45D3" w:rsidRDefault="006B53DC" w:rsidP="000C74A0">
      <w:pPr>
        <w:pStyle w:val="a3"/>
        <w:spacing w:after="0" w:line="240" w:lineRule="auto"/>
        <w:ind w:left="0"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 выполнения задания:</w:t>
      </w:r>
    </w:p>
    <w:p w:rsidR="006B53DC" w:rsidRPr="000C74A0" w:rsidRDefault="006B53DC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0C74A0" w:rsidRDefault="006B53DC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drawing>
          <wp:inline distT="0" distB="0" distL="0" distR="0" wp14:anchorId="5BA3B487" wp14:editId="325185FF">
            <wp:extent cx="3813805" cy="2006929"/>
            <wp:effectExtent l="0" t="0" r="0" b="0"/>
            <wp:docPr id="9" name="Рисунок 9" descr="F:\00 MATLAB_Program\082 Image Processing\02 Lab_Rab\Lab_Rab_1_Fundament\Pic_1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00 MATLAB_Program\082 Image Processing\02 Lab_Rab\Lab_Rab_1_Fundament\Pic_14_1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473" cy="2015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74A0" w:rsidRPr="00563BD5" w:rsidRDefault="000C74A0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:rsidR="00297FC9" w:rsidRDefault="006B53DC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8E5123" wp14:editId="7ACBB32F">
            <wp:extent cx="3813333" cy="2006679"/>
            <wp:effectExtent l="0" t="0" r="0" b="0"/>
            <wp:docPr id="8" name="Рисунок 8" descr="F:\00 MATLAB_Program\082 Image Processing\02 Lab_Rab\Lab_Rab_1_Fundament\Antv_Aufgb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:\00 MATLAB_Program\082 Image Processing\02 Lab_Rab\Lab_Rab_1_Fundament\Antv_Aufgb_14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613" cy="2014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53DC" w:rsidRDefault="006B53DC" w:rsidP="000C74A0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6B53DC" w:rsidRPr="000C74A0" w:rsidRDefault="006B53DC" w:rsidP="000C74A0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0C74A0">
        <w:rPr>
          <w:rFonts w:ascii="Times New Roman" w:hAnsi="Times New Roman" w:cs="Times New Roman"/>
          <w:bCs/>
          <w:sz w:val="28"/>
          <w:szCs w:val="28"/>
        </w:rPr>
        <w:t>Создайте полутоновое изображение размером 500 х 500 пикселей</w:t>
      </w:r>
      <w:r w:rsidR="000C74A0" w:rsidRPr="000C74A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C74A0">
        <w:rPr>
          <w:rFonts w:ascii="Times New Roman" w:hAnsi="Times New Roman" w:cs="Times New Roman"/>
          <w:bCs/>
          <w:sz w:val="28"/>
          <w:szCs w:val="28"/>
        </w:rPr>
        <w:t>с изображением кольцевой волны длиной 20 пикселей,</w:t>
      </w:r>
      <w:r w:rsidR="000C74A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C74A0">
        <w:rPr>
          <w:rFonts w:ascii="Times New Roman" w:hAnsi="Times New Roman" w:cs="Times New Roman"/>
          <w:bCs/>
          <w:sz w:val="28"/>
          <w:szCs w:val="28"/>
        </w:rPr>
        <w:t>исходящей из центра изображения</w:t>
      </w:r>
      <w:r w:rsidR="000C74A0">
        <w:rPr>
          <w:rFonts w:ascii="Times New Roman" w:hAnsi="Times New Roman" w:cs="Times New Roman"/>
          <w:bCs/>
          <w:sz w:val="28"/>
          <w:szCs w:val="28"/>
        </w:rPr>
        <w:t>.</w:t>
      </w:r>
    </w:p>
    <w:p w:rsidR="006B53DC" w:rsidRDefault="006B53DC" w:rsidP="000C74A0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B53DC">
        <w:rPr>
          <w:rFonts w:ascii="Times New Roman" w:hAnsi="Times New Roman" w:cs="Times New Roman"/>
          <w:bCs/>
          <w:sz w:val="28"/>
          <w:szCs w:val="28"/>
        </w:rPr>
        <w:t xml:space="preserve">Сохраните изображение в виде файла формата </w:t>
      </w:r>
      <w:proofErr w:type="spellStart"/>
      <w:r w:rsidRPr="000C74A0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 w:rsidR="000C74A0">
        <w:rPr>
          <w:rFonts w:ascii="Times New Roman" w:hAnsi="Times New Roman" w:cs="Times New Roman"/>
          <w:bCs/>
          <w:sz w:val="28"/>
          <w:szCs w:val="28"/>
        </w:rPr>
        <w:t>.</w:t>
      </w:r>
    </w:p>
    <w:p w:rsidR="000C74A0" w:rsidRPr="000C74A0" w:rsidRDefault="000C74A0" w:rsidP="000C74A0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0C74A0" w:rsidRPr="000C74A0" w:rsidRDefault="000C74A0" w:rsidP="000C74A0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р выполнения задания:</w:t>
      </w:r>
      <w:r w:rsidR="00563BD5">
        <w:rPr>
          <w:rFonts w:ascii="Times New Roman" w:hAnsi="Times New Roman" w:cs="Times New Roman"/>
          <w:bCs/>
          <w:sz w:val="28"/>
          <w:szCs w:val="28"/>
        </w:rPr>
        <w:tab/>
      </w:r>
      <w:r w:rsidR="00563BD5"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A5FB7F" wp14:editId="41AE26DB">
            <wp:extent cx="2125683" cy="2125683"/>
            <wp:effectExtent l="0" t="0" r="8255" b="8255"/>
            <wp:docPr id="10" name="Рисунок 10" descr="F:\00 MATLAB_Program\082 Image Processing\02 Lab_Rab\Lab_Rab_1_Fundament\Antv_Aufgb_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F:\00 MATLAB_Program\082 Image Processing\02 Lab_Rab\Lab_Rab_1_Fundament\Antv_Aufgb_19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620" cy="212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53DC" w:rsidRPr="00563BD5" w:rsidRDefault="00563BD5" w:rsidP="00563BD5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63BD5">
        <w:rPr>
          <w:rFonts w:ascii="Times New Roman" w:hAnsi="Times New Roman" w:cs="Times New Roman"/>
          <w:b/>
          <w:sz w:val="28"/>
          <w:szCs w:val="28"/>
        </w:rPr>
        <w:lastRenderedPageBreak/>
        <w:t>Задание 4</w:t>
      </w:r>
    </w:p>
    <w:p w:rsidR="00563BD5" w:rsidRDefault="00563BD5" w:rsidP="00563BD5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563BD5" w:rsidRPr="00563BD5" w:rsidRDefault="00563BD5" w:rsidP="00563BD5">
      <w:pPr>
        <w:pStyle w:val="a3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563BD5">
        <w:rPr>
          <w:rFonts w:ascii="Times New Roman" w:hAnsi="Times New Roman" w:cs="Times New Roman"/>
          <w:bCs/>
          <w:sz w:val="28"/>
          <w:szCs w:val="28"/>
        </w:rPr>
        <w:t xml:space="preserve">Дано цветное изображение </w:t>
      </w:r>
      <w:r w:rsidRPr="00563BD5">
        <w:rPr>
          <w:rFonts w:ascii="Times New Roman" w:hAnsi="Times New Roman" w:cs="Times New Roman"/>
          <w:b/>
          <w:bCs/>
          <w:i/>
          <w:sz w:val="28"/>
          <w:szCs w:val="28"/>
        </w:rPr>
        <w:t>Pic_15_1.</w:t>
      </w:r>
      <w:r w:rsidRPr="00563BD5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563BD5">
        <w:rPr>
          <w:rFonts w:ascii="Times New Roman" w:hAnsi="Times New Roman" w:cs="Times New Roman"/>
          <w:bCs/>
          <w:sz w:val="28"/>
          <w:szCs w:val="28"/>
        </w:rPr>
        <w:t>.</w:t>
      </w:r>
    </w:p>
    <w:p w:rsidR="00563BD5" w:rsidRPr="00563BD5" w:rsidRDefault="00563BD5" w:rsidP="00563BD5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63BD5">
        <w:rPr>
          <w:rFonts w:ascii="Times New Roman" w:hAnsi="Times New Roman" w:cs="Times New Roman"/>
          <w:bCs/>
          <w:sz w:val="28"/>
          <w:szCs w:val="28"/>
        </w:rPr>
        <w:t>Создайте четыре монохромных изображения: в оттенках красного, синего, зеленого и серого цветов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563BD5" w:rsidRDefault="00563BD5" w:rsidP="00563B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63BD5">
        <w:rPr>
          <w:rFonts w:ascii="Times New Roman" w:hAnsi="Times New Roman" w:cs="Times New Roman"/>
          <w:bCs/>
          <w:sz w:val="28"/>
          <w:szCs w:val="28"/>
        </w:rPr>
        <w:t xml:space="preserve">Сохраните все созданные изображения в отдельных файлах типа </w:t>
      </w:r>
      <w:proofErr w:type="spellStart"/>
      <w:r w:rsidRPr="00563BD5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 w:rsidRPr="00563BD5">
        <w:rPr>
          <w:rFonts w:ascii="Times New Roman" w:hAnsi="Times New Roman" w:cs="Times New Roman"/>
          <w:bCs/>
          <w:sz w:val="28"/>
          <w:szCs w:val="28"/>
        </w:rPr>
        <w:t>.</w:t>
      </w:r>
    </w:p>
    <w:p w:rsidR="00563BD5" w:rsidRPr="00563BD5" w:rsidRDefault="00563BD5" w:rsidP="00563B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563BD5" w:rsidRDefault="00563BD5" w:rsidP="00563B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р выполнения задания:</w:t>
      </w:r>
    </w:p>
    <w:p w:rsidR="00563BD5" w:rsidRDefault="00563BD5" w:rsidP="00563B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689761" cy="1681298"/>
            <wp:effectExtent l="0" t="0" r="0" b="0"/>
            <wp:docPr id="12" name="Рисунок 12" descr="F:\00 MATLAB_Program\082 Image Processing\02 Lab_Rab\Lab_Rab_1_Fundament\Pic_15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:\00 MATLAB_Program\082 Image Processing\02 Lab_Rab\Lab_Rab_1_Fundament\Pic_15_1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013" cy="168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D3CA3E" wp14:editId="1002732F">
            <wp:extent cx="2719450" cy="1699497"/>
            <wp:effectExtent l="0" t="0" r="5080" b="0"/>
            <wp:docPr id="11" name="Рисунок 11" descr="F:\00 MATLAB_Program\082 Image Processing\02 Lab_Rab\Lab_Rab_1_Fundament\Antv_Aufgb_15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:\00 MATLAB_Program\082 Image Processing\02 Lab_Rab\Lab_Rab_1_Fundament\Antv_Aufgb_15_1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78" cy="1700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48B" w:rsidRDefault="0022148B" w:rsidP="00563B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2148B" w:rsidRDefault="0022148B" w:rsidP="00563B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26830" cy="1704109"/>
            <wp:effectExtent l="0" t="0" r="0" b="0"/>
            <wp:docPr id="14" name="Рисунок 14" descr="F:\00 MATLAB_Program\082 Image Processing\02 Lab_Rab\Lab_Rab_1_Fundament\Antv_Aufgb_15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:\00 MATLAB_Program\082 Image Processing\02 Lab_Rab\Lab_Rab_1_Fundament\Antv_Aufgb_15_2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719" cy="17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48B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37263" cy="1710628"/>
            <wp:effectExtent l="0" t="0" r="6350" b="4445"/>
            <wp:docPr id="16" name="Рисунок 16" descr="F:\00 MATLAB_Program\082 Image Processing\02 Lab_Rab\Lab_Rab_1_Fundament\Antv_Aufgb_15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00 MATLAB_Program\082 Image Processing\02 Lab_Rab\Lab_Rab_1_Fundament\Antv_Aufgb_15_4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014" cy="1711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BD5" w:rsidRDefault="00563BD5" w:rsidP="00563B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63BD5" w:rsidRPr="00563BD5" w:rsidRDefault="00563BD5" w:rsidP="00563BD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63BD5" w:rsidRPr="0022148B" w:rsidRDefault="00563BD5" w:rsidP="0022148B">
      <w:pPr>
        <w:pStyle w:val="a3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22148B">
        <w:rPr>
          <w:rFonts w:ascii="Times New Roman" w:hAnsi="Times New Roman" w:cs="Times New Roman"/>
          <w:bCs/>
          <w:sz w:val="28"/>
          <w:szCs w:val="28"/>
        </w:rPr>
        <w:t>Создайте полутоновое изображение размером 500 х 500 пикселей</w:t>
      </w:r>
      <w:r w:rsidR="0022148B" w:rsidRPr="0022148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>с изображением интерференции двух кольцевых волн длиной 20 пикселей,  исходящих из левого и правового верхних углов</w:t>
      </w:r>
      <w:r w:rsidR="0022148B">
        <w:rPr>
          <w:rFonts w:ascii="Times New Roman" w:hAnsi="Times New Roman" w:cs="Times New Roman"/>
          <w:bCs/>
          <w:sz w:val="28"/>
          <w:szCs w:val="28"/>
        </w:rPr>
        <w:t>.</w:t>
      </w:r>
    </w:p>
    <w:p w:rsidR="00563BD5" w:rsidRDefault="00563BD5" w:rsidP="0022148B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148B">
        <w:rPr>
          <w:rFonts w:ascii="Times New Roman" w:hAnsi="Times New Roman" w:cs="Times New Roman"/>
          <w:bCs/>
          <w:sz w:val="28"/>
          <w:szCs w:val="28"/>
        </w:rPr>
        <w:t xml:space="preserve">Сохраните изображение в виде файла формата </w:t>
      </w:r>
      <w:proofErr w:type="spellStart"/>
      <w:r w:rsidRPr="0022148B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 w:rsidR="0022148B">
        <w:rPr>
          <w:rFonts w:ascii="Times New Roman" w:hAnsi="Times New Roman" w:cs="Times New Roman"/>
          <w:bCs/>
          <w:sz w:val="28"/>
          <w:szCs w:val="28"/>
        </w:rPr>
        <w:t>.</w:t>
      </w: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2148B" w:rsidRPr="0022148B" w:rsidRDefault="0022148B" w:rsidP="0022148B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мер выполнения задания:                </w:t>
      </w:r>
      <w:r w:rsidRPr="0022148B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119746" cy="2119746"/>
            <wp:effectExtent l="0" t="0" r="0" b="0"/>
            <wp:docPr id="13" name="Рисунок 13" descr="F:\00 MATLAB_Program\082 Image Processing\02 Lab_Rab\Lab_Rab_1_Fundament\Antv_Aufgb_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:\00 MATLAB_Program\082 Image Processing\02 Lab_Rab\Lab_Rab_1_Fundament\Antv_Aufgb_20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83" cy="2119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BD5" w:rsidRDefault="00563BD5" w:rsidP="00563B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148B" w:rsidRP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148B">
        <w:rPr>
          <w:rFonts w:ascii="Times New Roman" w:hAnsi="Times New Roman" w:cs="Times New Roman"/>
          <w:b/>
          <w:sz w:val="28"/>
          <w:szCs w:val="28"/>
        </w:rPr>
        <w:lastRenderedPageBreak/>
        <w:t>Задание 5</w:t>
      </w: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2148B" w:rsidRPr="0022148B" w:rsidRDefault="0022148B" w:rsidP="0022148B">
      <w:pPr>
        <w:pStyle w:val="a3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148B">
        <w:rPr>
          <w:rFonts w:ascii="Times New Roman" w:hAnsi="Times New Roman" w:cs="Times New Roman"/>
          <w:bCs/>
          <w:sz w:val="28"/>
          <w:szCs w:val="28"/>
        </w:rPr>
        <w:t xml:space="preserve">Дано панорамное изображение </w:t>
      </w:r>
      <w:r w:rsidRPr="0022148B">
        <w:rPr>
          <w:rFonts w:ascii="Times New Roman" w:hAnsi="Times New Roman" w:cs="Times New Roman"/>
          <w:b/>
          <w:bCs/>
          <w:i/>
          <w:sz w:val="28"/>
          <w:szCs w:val="28"/>
        </w:rPr>
        <w:t>Pic_16_1.</w:t>
      </w:r>
      <w:r w:rsidRPr="0022148B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22148B">
        <w:rPr>
          <w:rFonts w:ascii="Times New Roman" w:hAnsi="Times New Roman" w:cs="Times New Roman"/>
          <w:bCs/>
          <w:sz w:val="28"/>
          <w:szCs w:val="28"/>
        </w:rPr>
        <w:t>.</w:t>
      </w:r>
    </w:p>
    <w:p w:rsidR="0022148B" w:rsidRPr="0022148B" w:rsidRDefault="0022148B" w:rsidP="0022148B">
      <w:pPr>
        <w:pStyle w:val="a3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148B">
        <w:rPr>
          <w:rFonts w:ascii="Times New Roman" w:hAnsi="Times New Roman" w:cs="Times New Roman"/>
          <w:bCs/>
          <w:sz w:val="28"/>
          <w:szCs w:val="28"/>
        </w:rPr>
        <w:t xml:space="preserve">Найдите на нем три самые яркие области и выделите их красной квадратной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рамкой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шириной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20 пикселей </w:t>
      </w:r>
      <w:r>
        <w:rPr>
          <w:rFonts w:ascii="Times New Roman" w:hAnsi="Times New Roman" w:cs="Times New Roman"/>
          <w:bCs/>
          <w:sz w:val="28"/>
          <w:szCs w:val="28"/>
        </w:rPr>
        <w:t xml:space="preserve"> с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толщиной </w:t>
      </w:r>
      <w:r>
        <w:rPr>
          <w:rFonts w:ascii="Times New Roman" w:hAnsi="Times New Roman" w:cs="Times New Roman"/>
          <w:bCs/>
          <w:sz w:val="28"/>
          <w:szCs w:val="28"/>
        </w:rPr>
        <w:t xml:space="preserve"> линий  рамки в </w:t>
      </w:r>
      <w:r w:rsidRPr="0022148B">
        <w:rPr>
          <w:rFonts w:ascii="Times New Roman" w:hAnsi="Times New Roman" w:cs="Times New Roman"/>
          <w:bCs/>
          <w:sz w:val="28"/>
          <w:szCs w:val="28"/>
        </w:rPr>
        <w:t xml:space="preserve">5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2148B">
        <w:rPr>
          <w:rFonts w:ascii="Times New Roman" w:hAnsi="Times New Roman" w:cs="Times New Roman"/>
          <w:bCs/>
          <w:sz w:val="28"/>
          <w:szCs w:val="28"/>
        </w:rPr>
        <w:t>пикселей.</w:t>
      </w: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148B">
        <w:rPr>
          <w:rFonts w:ascii="Times New Roman" w:hAnsi="Times New Roman" w:cs="Times New Roman"/>
          <w:bCs/>
          <w:sz w:val="28"/>
          <w:szCs w:val="28"/>
        </w:rPr>
        <w:t xml:space="preserve">Результат сохраните в виде файла </w:t>
      </w:r>
      <w:proofErr w:type="spellStart"/>
      <w:r w:rsidRPr="0022148B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22148B" w:rsidRPr="0022148B" w:rsidRDefault="0022148B" w:rsidP="002214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р выполнения задания:</w:t>
      </w:r>
    </w:p>
    <w:p w:rsidR="0022148B" w:rsidRPr="0022148B" w:rsidRDefault="0022148B" w:rsidP="002214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22148B" w:rsidRP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83231" cy="2580319"/>
            <wp:effectExtent l="0" t="0" r="3175" b="0"/>
            <wp:docPr id="18" name="Рисунок 18" descr="F:\00 MATLAB_Program\082 Image Processing\02 Lab_Rab\Lab_Rab_1_Fundament\Antv_Aufgb_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:\00 MATLAB_Program\082 Image Processing\02 Lab_Rab\Lab_Rab_1_Fundament\Antv_Aufgb_16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9043" cy="2584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62543" w:rsidRPr="00762543" w:rsidRDefault="0022148B" w:rsidP="0022148B">
      <w:pPr>
        <w:pStyle w:val="a3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762543">
        <w:rPr>
          <w:rFonts w:ascii="Times New Roman" w:hAnsi="Times New Roman" w:cs="Times New Roman"/>
          <w:bCs/>
          <w:sz w:val="28"/>
          <w:szCs w:val="28"/>
        </w:rPr>
        <w:t xml:space="preserve">Дано полутоновое изображение </w:t>
      </w:r>
      <w:r w:rsidRPr="00762543">
        <w:rPr>
          <w:rFonts w:ascii="Times New Roman" w:hAnsi="Times New Roman" w:cs="Times New Roman"/>
          <w:b/>
          <w:bCs/>
          <w:i/>
          <w:sz w:val="28"/>
          <w:szCs w:val="28"/>
        </w:rPr>
        <w:t>Pic_17_1.</w:t>
      </w:r>
      <w:r w:rsidRPr="00762543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22148B" w:rsidRPr="00762543" w:rsidRDefault="0022148B" w:rsidP="00762543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2543">
        <w:rPr>
          <w:rFonts w:ascii="Times New Roman" w:hAnsi="Times New Roman" w:cs="Times New Roman"/>
          <w:bCs/>
          <w:sz w:val="28"/>
          <w:szCs w:val="28"/>
        </w:rPr>
        <w:t>Раскрасьте его</w:t>
      </w:r>
      <w:r w:rsidR="00762543">
        <w:rPr>
          <w:rFonts w:ascii="Times New Roman" w:hAnsi="Times New Roman" w:cs="Times New Roman"/>
          <w:bCs/>
          <w:sz w:val="28"/>
          <w:szCs w:val="28"/>
        </w:rPr>
        <w:t>,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придав следующим диапазонам яркостей </w:t>
      </w:r>
      <w:proofErr w:type="spellStart"/>
      <w:r w:rsidR="00762543" w:rsidRPr="00762543">
        <w:rPr>
          <w:rFonts w:ascii="Times New Roman" w:hAnsi="Times New Roman" w:cs="Times New Roman"/>
          <w:bCs/>
          <w:sz w:val="28"/>
          <w:szCs w:val="28"/>
        </w:rPr>
        <w:t>соответ</w:t>
      </w:r>
      <w:r w:rsidR="00762543">
        <w:rPr>
          <w:rFonts w:ascii="Times New Roman" w:hAnsi="Times New Roman" w:cs="Times New Roman"/>
          <w:bCs/>
          <w:sz w:val="28"/>
          <w:szCs w:val="28"/>
        </w:rPr>
        <w:t>-</w:t>
      </w:r>
      <w:r w:rsidR="00762543" w:rsidRPr="00762543">
        <w:rPr>
          <w:rFonts w:ascii="Times New Roman" w:hAnsi="Times New Roman" w:cs="Times New Roman"/>
          <w:bCs/>
          <w:sz w:val="28"/>
          <w:szCs w:val="28"/>
        </w:rPr>
        <w:t>ствующие</w:t>
      </w:r>
      <w:proofErr w:type="spellEnd"/>
      <w:r w:rsidR="00762543" w:rsidRPr="00762543">
        <w:rPr>
          <w:rFonts w:ascii="Times New Roman" w:hAnsi="Times New Roman" w:cs="Times New Roman"/>
          <w:bCs/>
          <w:sz w:val="28"/>
          <w:szCs w:val="28"/>
        </w:rPr>
        <w:t xml:space="preserve"> цвета: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[0 0.1] </w:t>
      </w:r>
      <w:r w:rsid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черный цвет; (0.1 0.3] </w:t>
      </w:r>
      <w:r w:rsid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красный; (0.3 0.4] </w:t>
      </w:r>
      <w:r w:rsidR="00762543" w:rsidRP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зеленый</w:t>
      </w:r>
      <w:r w:rsidR="00762543" w:rsidRPr="00762543">
        <w:rPr>
          <w:rFonts w:ascii="Times New Roman" w:hAnsi="Times New Roman" w:cs="Times New Roman"/>
          <w:bCs/>
          <w:sz w:val="28"/>
          <w:szCs w:val="28"/>
        </w:rPr>
        <w:t>;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 (0.4 0.5] </w:t>
      </w:r>
      <w:r w:rsid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синий; (0.5 0.7] </w:t>
      </w:r>
      <w:r w:rsid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серый; (0.7 1] </w:t>
      </w:r>
      <w:r w:rsidR="00762543">
        <w:rPr>
          <w:rFonts w:ascii="Times New Roman" w:hAnsi="Times New Roman" w:cs="Times New Roman"/>
          <w:bCs/>
          <w:sz w:val="28"/>
          <w:szCs w:val="28"/>
        </w:rPr>
        <w:t>–</w:t>
      </w:r>
      <w:r w:rsidRPr="00762543">
        <w:rPr>
          <w:rFonts w:ascii="Times New Roman" w:hAnsi="Times New Roman" w:cs="Times New Roman"/>
          <w:bCs/>
          <w:sz w:val="28"/>
          <w:szCs w:val="28"/>
        </w:rPr>
        <w:t xml:space="preserve"> белый</w:t>
      </w:r>
      <w:r w:rsidR="00762543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</w:p>
    <w:p w:rsidR="00762543" w:rsidRDefault="00762543" w:rsidP="00762543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Сохраните результирующее изображение в формате </w:t>
      </w:r>
      <w:r w:rsidRPr="00762543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762543" w:rsidRDefault="00762543" w:rsidP="00762543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762543" w:rsidRPr="00762543" w:rsidRDefault="00762543" w:rsidP="00762543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мер выполнения задания: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762543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422567" cy="2422567"/>
            <wp:effectExtent l="0" t="0" r="0" b="0"/>
            <wp:docPr id="19" name="Рисунок 19" descr="F:\00 MATLAB_Program\082 Image Processing\02 Lab_Rab\Lab_Rab_1_Fundament\Antv_Aufgb_1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F:\00 MATLAB_Program\082 Image Processing\02 Lab_Rab\Lab_Rab_1_Fundament\Antv_Aufgb_17_2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694" cy="2423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48B" w:rsidRDefault="0022148B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62543" w:rsidRDefault="00762543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62543" w:rsidRDefault="00762543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62543">
        <w:rPr>
          <w:rFonts w:ascii="Times New Roman" w:hAnsi="Times New Roman" w:cs="Times New Roman"/>
          <w:b/>
          <w:sz w:val="28"/>
          <w:szCs w:val="28"/>
        </w:rPr>
        <w:lastRenderedPageBreak/>
        <w:t>Задание 6</w:t>
      </w:r>
    </w:p>
    <w:p w:rsidR="00762543" w:rsidRDefault="00762543" w:rsidP="002214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762543" w:rsidRPr="00F52E76" w:rsidRDefault="00F52E76" w:rsidP="00762543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фоне серого</w:t>
      </w:r>
      <w:r w:rsidR="00762543">
        <w:rPr>
          <w:rFonts w:ascii="Times New Roman" w:hAnsi="Times New Roman" w:cs="Times New Roman"/>
          <w:sz w:val="28"/>
          <w:szCs w:val="28"/>
        </w:rPr>
        <w:t xml:space="preserve"> квадрата размером 500 х 500 пикселей создайте изображение улыбающегося смайлика желтого цвета.</w:t>
      </w:r>
    </w:p>
    <w:p w:rsidR="00F52E76" w:rsidRPr="00F52E76" w:rsidRDefault="00F52E76" w:rsidP="00F52E76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F52E76" w:rsidRPr="00F52E76" w:rsidRDefault="00F52E76" w:rsidP="00F52E76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F52E76" w:rsidRDefault="00F52E76" w:rsidP="00F52E76">
      <w:pPr>
        <w:pStyle w:val="a3"/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17545" cy="1787237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il_2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373" cy="1789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26" w:rsidRDefault="00470E26" w:rsidP="00470E26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470E26" w:rsidRDefault="00470E26" w:rsidP="00470E26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470E26" w:rsidRPr="00470E26" w:rsidRDefault="00470E26" w:rsidP="00470E2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470E26">
        <w:rPr>
          <w:rFonts w:ascii="Times New Roman" w:hAnsi="Times New Roman" w:cs="Times New Roman"/>
          <w:bCs/>
          <w:sz w:val="28"/>
          <w:szCs w:val="28"/>
        </w:rPr>
        <w:t xml:space="preserve">Создайте полутоновое изображение размером 500 х 500 пикселей с изображением интерференции двух кольцевых волн длиной 20 пикселей, исходящих из левого </w:t>
      </w:r>
      <w:r>
        <w:rPr>
          <w:rFonts w:ascii="Times New Roman" w:hAnsi="Times New Roman" w:cs="Times New Roman"/>
          <w:bCs/>
          <w:sz w:val="28"/>
          <w:szCs w:val="28"/>
        </w:rPr>
        <w:t xml:space="preserve">верхнего и правового нижнего </w:t>
      </w:r>
      <w:r w:rsidRPr="00470E26">
        <w:rPr>
          <w:rFonts w:ascii="Times New Roman" w:hAnsi="Times New Roman" w:cs="Times New Roman"/>
          <w:bCs/>
          <w:sz w:val="28"/>
          <w:szCs w:val="28"/>
        </w:rPr>
        <w:t>углов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470E26" w:rsidRPr="00CB5FB4" w:rsidRDefault="00470E26" w:rsidP="00470E2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70E26">
        <w:rPr>
          <w:rFonts w:ascii="Times New Roman" w:hAnsi="Times New Roman" w:cs="Times New Roman"/>
          <w:bCs/>
          <w:sz w:val="28"/>
          <w:szCs w:val="28"/>
        </w:rPr>
        <w:t xml:space="preserve">Сохраните изображение в виде файла формата </w:t>
      </w:r>
      <w:proofErr w:type="spellStart"/>
      <w:r w:rsidRPr="00470E26">
        <w:rPr>
          <w:rFonts w:ascii="Times New Roman" w:hAnsi="Times New Roman" w:cs="Times New Roman"/>
          <w:b/>
          <w:bCs/>
          <w:i/>
          <w:sz w:val="28"/>
          <w:szCs w:val="28"/>
        </w:rPr>
        <w:t>jp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F52E76" w:rsidRPr="00CB5FB4" w:rsidRDefault="00F52E76" w:rsidP="00470E2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70E26" w:rsidRDefault="00470E26" w:rsidP="00470E2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70E26" w:rsidRPr="00470E26" w:rsidRDefault="00470E26" w:rsidP="00470E2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мер выполнения задания: 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185060" cy="2185060"/>
            <wp:effectExtent l="0" t="0" r="5715" b="5715"/>
            <wp:docPr id="20" name="Рисунок 20" descr="F:\00 MATLAB_Program\082 Image Processing\02 Lab_Rab\Lab_Rab_1_Fundament\Antv_Aufgb_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F:\00 MATLAB_Program\082 Image Processing\02 Lab_Rab\Lab_Rab_1_Fundament\Antv_Aufgb_21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381" cy="2185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E26" w:rsidRDefault="00470E26" w:rsidP="00470E26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F52E76" w:rsidRDefault="00F52E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52E76" w:rsidRPr="00F52E76" w:rsidRDefault="00F52E76" w:rsidP="00F52E76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2E76">
        <w:rPr>
          <w:rFonts w:ascii="Times New Roman" w:hAnsi="Times New Roman" w:cs="Times New Roman"/>
          <w:b/>
          <w:sz w:val="28"/>
          <w:szCs w:val="28"/>
        </w:rPr>
        <w:lastRenderedPageBreak/>
        <w:t>Задание 7</w:t>
      </w:r>
    </w:p>
    <w:p w:rsidR="00F52E76" w:rsidRPr="00AC5510" w:rsidRDefault="00F52E76" w:rsidP="00F52E76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sz w:val="20"/>
          <w:szCs w:val="20"/>
        </w:rPr>
      </w:pPr>
    </w:p>
    <w:p w:rsidR="00F52E76" w:rsidRPr="00F52E76" w:rsidRDefault="006D5007" w:rsidP="006D5007">
      <w:pPr>
        <w:pStyle w:val="a3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ано и</w:t>
      </w:r>
      <w:r w:rsidR="00F52E76" w:rsidRPr="00F52E76">
        <w:rPr>
          <w:rFonts w:ascii="Times New Roman" w:hAnsi="Times New Roman" w:cs="Times New Roman"/>
          <w:bCs/>
          <w:sz w:val="28"/>
          <w:szCs w:val="28"/>
        </w:rPr>
        <w:t xml:space="preserve">сходное изображение </w:t>
      </w:r>
      <w:r w:rsidR="00F52E76" w:rsidRPr="006D5007">
        <w:rPr>
          <w:rFonts w:ascii="Times New Roman" w:hAnsi="Times New Roman" w:cs="Times New Roman"/>
          <w:b/>
          <w:bCs/>
          <w:i/>
          <w:sz w:val="28"/>
          <w:szCs w:val="28"/>
        </w:rPr>
        <w:t>Pic_22_1.bmp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F52E76" w:rsidRPr="006D5007" w:rsidRDefault="00F52E76" w:rsidP="006D5007">
      <w:pPr>
        <w:pStyle w:val="a3"/>
        <w:numPr>
          <w:ilvl w:val="1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5007">
        <w:rPr>
          <w:rFonts w:ascii="Times New Roman" w:hAnsi="Times New Roman" w:cs="Times New Roman"/>
          <w:bCs/>
          <w:sz w:val="28"/>
          <w:szCs w:val="28"/>
        </w:rPr>
        <w:t>На заданном изображении постройте прямоугольную сетку</w:t>
      </w:r>
      <w:r w:rsidR="006D5007" w:rsidRPr="006D500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D5007">
        <w:rPr>
          <w:rFonts w:ascii="Times New Roman" w:hAnsi="Times New Roman" w:cs="Times New Roman"/>
          <w:bCs/>
          <w:sz w:val="28"/>
          <w:szCs w:val="28"/>
        </w:rPr>
        <w:t>с возможностью выбора следующих параметров сетки:</w:t>
      </w:r>
    </w:p>
    <w:p w:rsidR="00F52E76" w:rsidRPr="006D5007" w:rsidRDefault="00F52E76" w:rsidP="006D5007">
      <w:pPr>
        <w:autoSpaceDE w:val="0"/>
        <w:autoSpaceDN w:val="0"/>
        <w:adjustRightInd w:val="0"/>
        <w:spacing w:after="0" w:line="240" w:lineRule="auto"/>
        <w:ind w:left="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D5007">
        <w:rPr>
          <w:rFonts w:ascii="Times New Roman" w:hAnsi="Times New Roman" w:cs="Times New Roman"/>
          <w:bCs/>
          <w:sz w:val="28"/>
          <w:szCs w:val="28"/>
        </w:rPr>
        <w:t>расстояние между линиями, толщина линий, цвет линий сетки.</w:t>
      </w:r>
    </w:p>
    <w:p w:rsidR="00F52E76" w:rsidRPr="006D5007" w:rsidRDefault="00F52E76" w:rsidP="006D5007">
      <w:pPr>
        <w:pStyle w:val="a3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5007">
        <w:rPr>
          <w:rFonts w:ascii="Times New Roman" w:hAnsi="Times New Roman" w:cs="Times New Roman"/>
          <w:bCs/>
          <w:sz w:val="28"/>
          <w:szCs w:val="28"/>
        </w:rPr>
        <w:t>Поместите на изображении круг с возможностью выбора</w:t>
      </w:r>
      <w:r w:rsidR="006D5007" w:rsidRPr="006D500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D5007">
        <w:rPr>
          <w:rFonts w:ascii="Times New Roman" w:hAnsi="Times New Roman" w:cs="Times New Roman"/>
          <w:bCs/>
          <w:sz w:val="28"/>
          <w:szCs w:val="28"/>
        </w:rPr>
        <w:t>его центра, радиуса и цвета. Круг должен быть полупрозрачным, т.е. через него должно просматриваться исходное изображение.</w:t>
      </w:r>
    </w:p>
    <w:p w:rsidR="00F52E76" w:rsidRPr="006D5007" w:rsidRDefault="00F52E76" w:rsidP="006D5007">
      <w:pPr>
        <w:pStyle w:val="a3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5007">
        <w:rPr>
          <w:rFonts w:ascii="Times New Roman" w:hAnsi="Times New Roman" w:cs="Times New Roman"/>
          <w:bCs/>
          <w:sz w:val="28"/>
          <w:szCs w:val="28"/>
        </w:rPr>
        <w:t>Поместите на изображении квадрат с возможностью выбора его центра, размера стороны и цвета. Квадрат должен быть полупрозрачным.</w:t>
      </w:r>
    </w:p>
    <w:p w:rsidR="00F52E76" w:rsidRPr="006D5007" w:rsidRDefault="00F52E76" w:rsidP="006D5007">
      <w:pPr>
        <w:pStyle w:val="a3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5007">
        <w:rPr>
          <w:rFonts w:ascii="Times New Roman" w:hAnsi="Times New Roman" w:cs="Times New Roman"/>
          <w:bCs/>
          <w:sz w:val="28"/>
          <w:szCs w:val="28"/>
        </w:rPr>
        <w:t xml:space="preserve">Запишите результирующее изображение в файл в формате </w:t>
      </w:r>
      <w:proofErr w:type="spellStart"/>
      <w:r w:rsidRPr="006D5007">
        <w:rPr>
          <w:rFonts w:ascii="Times New Roman" w:hAnsi="Times New Roman" w:cs="Times New Roman"/>
          <w:b/>
          <w:bCs/>
          <w:i/>
          <w:sz w:val="28"/>
          <w:szCs w:val="28"/>
        </w:rPr>
        <w:t>bmp</w:t>
      </w:r>
      <w:proofErr w:type="spellEnd"/>
      <w:r w:rsidRPr="006D5007">
        <w:rPr>
          <w:rFonts w:ascii="Times New Roman" w:hAnsi="Times New Roman" w:cs="Times New Roman"/>
          <w:bCs/>
          <w:sz w:val="28"/>
          <w:szCs w:val="28"/>
        </w:rPr>
        <w:t>.</w:t>
      </w:r>
    </w:p>
    <w:p w:rsidR="006D5007" w:rsidRPr="006D5007" w:rsidRDefault="006D5007" w:rsidP="006D5007">
      <w:pPr>
        <w:pStyle w:val="a3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  <w:sz w:val="16"/>
          <w:szCs w:val="16"/>
        </w:rPr>
      </w:pPr>
    </w:p>
    <w:p w:rsidR="006D5007" w:rsidRDefault="006D5007" w:rsidP="006D5007">
      <w:pPr>
        <w:pStyle w:val="a3"/>
        <w:autoSpaceDE w:val="0"/>
        <w:autoSpaceDN w:val="0"/>
        <w:adjustRightInd w:val="0"/>
        <w:spacing w:after="0" w:line="240" w:lineRule="auto"/>
        <w:ind w:left="798" w:firstLine="28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ример: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17822" cy="1568836"/>
            <wp:effectExtent l="0" t="0" r="1905" b="0"/>
            <wp:docPr id="6" name="Рисунок 6" descr="F:\00 MATLAB_Program\082 Image Processing\02 Lab_Rab\Lab_Rab_1_Fundament\Antv_Aufgb_22_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00 MATLAB_Program\082 Image Processing\02 Lab_Rab\Lab_Rab_1_Fundament\Antv_Aufgb_22_1.bmp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947" cy="156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007" w:rsidRPr="00AC5510" w:rsidRDefault="006D5007" w:rsidP="006D500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5510" w:rsidRPr="00F52E76" w:rsidRDefault="00AC5510" w:rsidP="00AC5510">
      <w:pPr>
        <w:pStyle w:val="a3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ано и</w:t>
      </w:r>
      <w:r w:rsidRPr="00F52E76">
        <w:rPr>
          <w:rFonts w:ascii="Times New Roman" w:hAnsi="Times New Roman" w:cs="Times New Roman"/>
          <w:bCs/>
          <w:sz w:val="28"/>
          <w:szCs w:val="28"/>
        </w:rPr>
        <w:t xml:space="preserve">сходное изображение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Pic_22_</w:t>
      </w:r>
      <w:r w:rsidRPr="00AC5510">
        <w:rPr>
          <w:rFonts w:ascii="Times New Roman" w:hAnsi="Times New Roman" w:cs="Times New Roman"/>
          <w:b/>
          <w:bCs/>
          <w:i/>
          <w:sz w:val="28"/>
          <w:szCs w:val="28"/>
        </w:rPr>
        <w:t>2</w:t>
      </w:r>
      <w:r w:rsidRPr="006D5007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AC5510" w:rsidRPr="00AC5510" w:rsidRDefault="00AC5510" w:rsidP="00AC5510">
      <w:pPr>
        <w:autoSpaceDE w:val="0"/>
        <w:autoSpaceDN w:val="0"/>
        <w:adjustRightInd w:val="0"/>
        <w:spacing w:after="0" w:line="240" w:lineRule="auto"/>
        <w:ind w:firstLine="4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ереве</w:t>
      </w:r>
      <w:r w:rsidRPr="00AC5510">
        <w:rPr>
          <w:rFonts w:ascii="Times New Roman" w:hAnsi="Times New Roman" w:cs="Times New Roman"/>
          <w:bCs/>
          <w:sz w:val="28"/>
          <w:szCs w:val="28"/>
        </w:rPr>
        <w:t>д</w:t>
      </w:r>
      <w:r>
        <w:rPr>
          <w:rFonts w:ascii="Times New Roman" w:hAnsi="Times New Roman" w:cs="Times New Roman"/>
          <w:bCs/>
          <w:sz w:val="28"/>
          <w:szCs w:val="28"/>
        </w:rPr>
        <w:t>ите изображение</w:t>
      </w:r>
      <w:r w:rsidRPr="00AC5510">
        <w:rPr>
          <w:rFonts w:ascii="Times New Roman" w:hAnsi="Times New Roman" w:cs="Times New Roman"/>
          <w:bCs/>
          <w:sz w:val="28"/>
          <w:szCs w:val="28"/>
        </w:rPr>
        <w:t xml:space="preserve"> в формат </w:t>
      </w:r>
      <w:proofErr w:type="gramStart"/>
      <w:r w:rsidRPr="00AC5510">
        <w:rPr>
          <w:rFonts w:ascii="Times New Roman" w:hAnsi="Times New Roman" w:cs="Times New Roman"/>
          <w:bCs/>
          <w:sz w:val="28"/>
          <w:szCs w:val="28"/>
        </w:rPr>
        <w:t>полутонового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AC5510">
        <w:rPr>
          <w:rFonts w:ascii="Times New Roman" w:hAnsi="Times New Roman" w:cs="Times New Roman"/>
          <w:bCs/>
          <w:sz w:val="28"/>
          <w:szCs w:val="28"/>
        </w:rPr>
        <w:t>Созда</w:t>
      </w:r>
      <w:r>
        <w:rPr>
          <w:rFonts w:ascii="Times New Roman" w:hAnsi="Times New Roman" w:cs="Times New Roman"/>
          <w:bCs/>
          <w:sz w:val="28"/>
          <w:szCs w:val="28"/>
        </w:rPr>
        <w:t xml:space="preserve">йте </w:t>
      </w:r>
      <w:r w:rsidRPr="00AC5510">
        <w:rPr>
          <w:rFonts w:ascii="Times New Roman" w:hAnsi="Times New Roman" w:cs="Times New Roman"/>
          <w:bCs/>
          <w:sz w:val="28"/>
          <w:szCs w:val="28"/>
        </w:rPr>
        <w:t>негативно</w:t>
      </w:r>
      <w:r>
        <w:rPr>
          <w:rFonts w:ascii="Times New Roman" w:hAnsi="Times New Roman" w:cs="Times New Roman"/>
          <w:bCs/>
          <w:sz w:val="28"/>
          <w:szCs w:val="28"/>
        </w:rPr>
        <w:t>е изображение. Создание полутоновое</w:t>
      </w:r>
      <w:r w:rsidRPr="00AC5510">
        <w:rPr>
          <w:rFonts w:ascii="Times New Roman" w:hAnsi="Times New Roman" w:cs="Times New Roman"/>
          <w:bCs/>
          <w:sz w:val="28"/>
          <w:szCs w:val="28"/>
        </w:rPr>
        <w:t xml:space="preserve"> изображени</w:t>
      </w:r>
      <w:r>
        <w:rPr>
          <w:rFonts w:ascii="Times New Roman" w:hAnsi="Times New Roman" w:cs="Times New Roman"/>
          <w:bCs/>
          <w:sz w:val="28"/>
          <w:szCs w:val="28"/>
        </w:rPr>
        <w:t>е</w:t>
      </w:r>
      <w:r w:rsidRPr="00AC5510">
        <w:rPr>
          <w:rFonts w:ascii="Times New Roman" w:hAnsi="Times New Roman" w:cs="Times New Roman"/>
          <w:bCs/>
          <w:sz w:val="28"/>
          <w:szCs w:val="28"/>
        </w:rPr>
        <w:t xml:space="preserve"> с заданным числом градаций сер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цвета. Переве</w:t>
      </w:r>
      <w:r w:rsidRPr="00AC5510">
        <w:rPr>
          <w:rFonts w:ascii="Times New Roman" w:hAnsi="Times New Roman" w:cs="Times New Roman"/>
          <w:bCs/>
          <w:sz w:val="28"/>
          <w:szCs w:val="28"/>
        </w:rPr>
        <w:t>д</w:t>
      </w:r>
      <w:r>
        <w:rPr>
          <w:rFonts w:ascii="Times New Roman" w:hAnsi="Times New Roman" w:cs="Times New Roman"/>
          <w:bCs/>
          <w:sz w:val="28"/>
          <w:szCs w:val="28"/>
        </w:rPr>
        <w:t>ите полутоновое изображение</w:t>
      </w:r>
      <w:r w:rsidRPr="00AC5510">
        <w:rPr>
          <w:rFonts w:ascii="Times New Roman" w:hAnsi="Times New Roman" w:cs="Times New Roman"/>
          <w:bCs/>
          <w:sz w:val="28"/>
          <w:szCs w:val="28"/>
        </w:rPr>
        <w:t xml:space="preserve"> в </w:t>
      </w:r>
      <w:proofErr w:type="spellStart"/>
      <w:r w:rsidRPr="00AC5510">
        <w:rPr>
          <w:rFonts w:ascii="Times New Roman" w:hAnsi="Times New Roman" w:cs="Times New Roman"/>
          <w:bCs/>
          <w:sz w:val="28"/>
          <w:szCs w:val="28"/>
        </w:rPr>
        <w:t>палитровое</w:t>
      </w:r>
      <w:proofErr w:type="spellEnd"/>
      <w:r w:rsidRPr="00AC5510">
        <w:rPr>
          <w:rFonts w:ascii="Times New Roman" w:hAnsi="Times New Roman" w:cs="Times New Roman"/>
          <w:bCs/>
          <w:sz w:val="28"/>
          <w:szCs w:val="28"/>
        </w:rPr>
        <w:t xml:space="preserve"> изображение с заданной матрицей палитры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AC5510" w:rsidRPr="00AC5510" w:rsidRDefault="00AC5510" w:rsidP="00AC55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5510">
        <w:rPr>
          <w:rFonts w:ascii="Times New Roman" w:hAnsi="Times New Roman" w:cs="Times New Roman"/>
          <w:bCs/>
          <w:sz w:val="28"/>
          <w:szCs w:val="28"/>
        </w:rPr>
        <w:t>Запи</w:t>
      </w:r>
      <w:r>
        <w:rPr>
          <w:rFonts w:ascii="Times New Roman" w:hAnsi="Times New Roman" w:cs="Times New Roman"/>
          <w:bCs/>
          <w:sz w:val="28"/>
          <w:szCs w:val="28"/>
        </w:rPr>
        <w:t>шите результирующие</w:t>
      </w:r>
      <w:r w:rsidRPr="00AC5510">
        <w:rPr>
          <w:rFonts w:ascii="Times New Roman" w:hAnsi="Times New Roman" w:cs="Times New Roman"/>
          <w:bCs/>
          <w:sz w:val="28"/>
          <w:szCs w:val="28"/>
        </w:rPr>
        <w:t xml:space="preserve"> изображения в файл</w:t>
      </w:r>
      <w:r>
        <w:rPr>
          <w:rFonts w:ascii="Times New Roman" w:hAnsi="Times New Roman" w:cs="Times New Roman"/>
          <w:bCs/>
          <w:sz w:val="28"/>
          <w:szCs w:val="28"/>
        </w:rPr>
        <w:t xml:space="preserve"> в формате </w:t>
      </w:r>
      <w:r w:rsidRPr="00AC5510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jpg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6D5007" w:rsidRPr="00AC5510" w:rsidRDefault="006D5007" w:rsidP="00AC55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C5510" w:rsidRDefault="00AC5510" w:rsidP="00AC5510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04703" cy="1502970"/>
            <wp:effectExtent l="0" t="0" r="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_23_1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200" cy="151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10682" cy="1506708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tv_Aufgb_23_1.bmp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724" cy="1509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5510" w:rsidRDefault="00AC5510" w:rsidP="00AC5510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F52E76" w:rsidRPr="00762543" w:rsidRDefault="00AC5510" w:rsidP="00F52E76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D315A5" wp14:editId="50F21349">
            <wp:extent cx="2432014" cy="1520041"/>
            <wp:effectExtent l="0" t="0" r="6985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tv_Aufgb_23_2.bmp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928" cy="152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3CC0C7" wp14:editId="42BC7905">
            <wp:extent cx="2420189" cy="151265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tv_Aufgb_23_3.bmp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795" cy="151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52E76" w:rsidRPr="00762543">
      <w:foot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583" w:rsidRDefault="00791583" w:rsidP="00AE05E2">
      <w:pPr>
        <w:spacing w:after="0" w:line="240" w:lineRule="auto"/>
      </w:pPr>
      <w:r>
        <w:separator/>
      </w:r>
    </w:p>
  </w:endnote>
  <w:endnote w:type="continuationSeparator" w:id="0">
    <w:p w:rsidR="00791583" w:rsidRDefault="00791583" w:rsidP="00AE05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80529400"/>
      <w:docPartObj>
        <w:docPartGallery w:val="Page Numbers (Bottom of Page)"/>
        <w:docPartUnique/>
      </w:docPartObj>
    </w:sdtPr>
    <w:sdtEndPr/>
    <w:sdtContent>
      <w:p w:rsidR="00AE05E2" w:rsidRDefault="00AE05E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5766">
          <w:rPr>
            <w:noProof/>
          </w:rPr>
          <w:t>7</w:t>
        </w:r>
        <w:r>
          <w:fldChar w:fldCharType="end"/>
        </w:r>
      </w:p>
    </w:sdtContent>
  </w:sdt>
  <w:p w:rsidR="00AE05E2" w:rsidRDefault="00AE05E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583" w:rsidRDefault="00791583" w:rsidP="00AE05E2">
      <w:pPr>
        <w:spacing w:after="0" w:line="240" w:lineRule="auto"/>
      </w:pPr>
      <w:r>
        <w:separator/>
      </w:r>
    </w:p>
  </w:footnote>
  <w:footnote w:type="continuationSeparator" w:id="0">
    <w:p w:rsidR="00791583" w:rsidRDefault="00791583" w:rsidP="00AE05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432BE"/>
    <w:multiLevelType w:val="hybridMultilevel"/>
    <w:tmpl w:val="E1D07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413DE"/>
    <w:multiLevelType w:val="hybridMultilevel"/>
    <w:tmpl w:val="6DE45106"/>
    <w:lvl w:ilvl="0" w:tplc="B34AABFA">
      <w:start w:val="1"/>
      <w:numFmt w:val="decimal"/>
      <w:lvlText w:val="%1)"/>
      <w:lvlJc w:val="left"/>
      <w:pPr>
        <w:ind w:left="1211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>
    <w:nsid w:val="05BF1129"/>
    <w:multiLevelType w:val="hybridMultilevel"/>
    <w:tmpl w:val="C84C96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B0EB6"/>
    <w:multiLevelType w:val="hybridMultilevel"/>
    <w:tmpl w:val="8B26BE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387641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>
    <w:nsid w:val="2EBC0D60"/>
    <w:multiLevelType w:val="multilevel"/>
    <w:tmpl w:val="806C538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3ABB5882"/>
    <w:multiLevelType w:val="multilevel"/>
    <w:tmpl w:val="F4EC8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7">
    <w:nsid w:val="3B380E2A"/>
    <w:multiLevelType w:val="hybridMultilevel"/>
    <w:tmpl w:val="61E855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34DE9"/>
    <w:multiLevelType w:val="hybridMultilevel"/>
    <w:tmpl w:val="AB462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9E63EF"/>
    <w:multiLevelType w:val="multilevel"/>
    <w:tmpl w:val="2A544E08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0">
    <w:nsid w:val="4CC56506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>
    <w:nsid w:val="530E0E92"/>
    <w:multiLevelType w:val="multilevel"/>
    <w:tmpl w:val="F4EC8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2">
    <w:nsid w:val="54CE25D5"/>
    <w:multiLevelType w:val="multilevel"/>
    <w:tmpl w:val="11B829C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3">
    <w:nsid w:val="58AE621C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5B5A470A"/>
    <w:multiLevelType w:val="hybridMultilevel"/>
    <w:tmpl w:val="58065C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2F3AD7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60D765FD"/>
    <w:multiLevelType w:val="hybridMultilevel"/>
    <w:tmpl w:val="D99490A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61554919"/>
    <w:multiLevelType w:val="hybridMultilevel"/>
    <w:tmpl w:val="8AEA9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3823CE"/>
    <w:multiLevelType w:val="hybridMultilevel"/>
    <w:tmpl w:val="C3E00E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F62B79"/>
    <w:multiLevelType w:val="hybridMultilevel"/>
    <w:tmpl w:val="113EE3C2"/>
    <w:lvl w:ilvl="0" w:tplc="137E2958">
      <w:start w:val="1"/>
      <w:numFmt w:val="decimal"/>
      <w:lvlText w:val="%1."/>
      <w:lvlJc w:val="left"/>
      <w:pPr>
        <w:ind w:left="840" w:hanging="480"/>
      </w:pPr>
      <w:rPr>
        <w:rFonts w:hint="default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AD7DEA"/>
    <w:multiLevelType w:val="hybridMultilevel"/>
    <w:tmpl w:val="8F36715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9"/>
  </w:num>
  <w:num w:numId="4">
    <w:abstractNumId w:val="7"/>
  </w:num>
  <w:num w:numId="5">
    <w:abstractNumId w:val="2"/>
  </w:num>
  <w:num w:numId="6">
    <w:abstractNumId w:val="3"/>
  </w:num>
  <w:num w:numId="7">
    <w:abstractNumId w:val="14"/>
  </w:num>
  <w:num w:numId="8">
    <w:abstractNumId w:val="8"/>
  </w:num>
  <w:num w:numId="9">
    <w:abstractNumId w:val="17"/>
  </w:num>
  <w:num w:numId="10">
    <w:abstractNumId w:val="10"/>
  </w:num>
  <w:num w:numId="11">
    <w:abstractNumId w:val="15"/>
  </w:num>
  <w:num w:numId="12">
    <w:abstractNumId w:val="4"/>
  </w:num>
  <w:num w:numId="13">
    <w:abstractNumId w:val="13"/>
  </w:num>
  <w:num w:numId="14">
    <w:abstractNumId w:val="11"/>
  </w:num>
  <w:num w:numId="15">
    <w:abstractNumId w:val="6"/>
  </w:num>
  <w:num w:numId="16">
    <w:abstractNumId w:val="5"/>
  </w:num>
  <w:num w:numId="17">
    <w:abstractNumId w:val="16"/>
  </w:num>
  <w:num w:numId="18">
    <w:abstractNumId w:val="20"/>
  </w:num>
  <w:num w:numId="19">
    <w:abstractNumId w:val="18"/>
  </w:num>
  <w:num w:numId="20">
    <w:abstractNumId w:val="1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7C85"/>
    <w:rsid w:val="000B71BF"/>
    <w:rsid w:val="000C74A0"/>
    <w:rsid w:val="001E62DA"/>
    <w:rsid w:val="0022148B"/>
    <w:rsid w:val="00252207"/>
    <w:rsid w:val="00297FC9"/>
    <w:rsid w:val="003105FC"/>
    <w:rsid w:val="00320405"/>
    <w:rsid w:val="00343B9D"/>
    <w:rsid w:val="003B5766"/>
    <w:rsid w:val="00411074"/>
    <w:rsid w:val="00470E26"/>
    <w:rsid w:val="00563BD5"/>
    <w:rsid w:val="005713AA"/>
    <w:rsid w:val="006B53DC"/>
    <w:rsid w:val="006B7B94"/>
    <w:rsid w:val="006C1E0F"/>
    <w:rsid w:val="006D5007"/>
    <w:rsid w:val="00725539"/>
    <w:rsid w:val="00760932"/>
    <w:rsid w:val="00762543"/>
    <w:rsid w:val="00791583"/>
    <w:rsid w:val="00797B10"/>
    <w:rsid w:val="008275A2"/>
    <w:rsid w:val="00897C85"/>
    <w:rsid w:val="008D7525"/>
    <w:rsid w:val="00A92812"/>
    <w:rsid w:val="00AC5510"/>
    <w:rsid w:val="00AE05E2"/>
    <w:rsid w:val="00AE4817"/>
    <w:rsid w:val="00BF45D3"/>
    <w:rsid w:val="00C15AA1"/>
    <w:rsid w:val="00C40033"/>
    <w:rsid w:val="00CB5FB4"/>
    <w:rsid w:val="00E7663D"/>
    <w:rsid w:val="00EF5AFB"/>
    <w:rsid w:val="00F52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7B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7B9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E05E2"/>
  </w:style>
  <w:style w:type="paragraph" w:styleId="a6">
    <w:name w:val="footer"/>
    <w:basedOn w:val="a"/>
    <w:link w:val="a7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E05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7B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7B9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E05E2"/>
  </w:style>
  <w:style w:type="paragraph" w:styleId="a6">
    <w:name w:val="footer"/>
    <w:basedOn w:val="a"/>
    <w:link w:val="a7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E05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jpe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5.jpeg"/><Relationship Id="rId42" Type="http://schemas.openxmlformats.org/officeDocument/2006/relationships/image" Target="media/image23.jpeg"/><Relationship Id="rId47" Type="http://schemas.openxmlformats.org/officeDocument/2006/relationships/image" Target="media/image28.png"/><Relationship Id="rId50" Type="http://schemas.openxmlformats.org/officeDocument/2006/relationships/image" Target="media/image31.bmp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image" Target="media/image27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22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jpeg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image" Target="media/image26.pn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jpeg"/><Relationship Id="rId49" Type="http://schemas.openxmlformats.org/officeDocument/2006/relationships/image" Target="media/image30.bmp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jpeg"/><Relationship Id="rId44" Type="http://schemas.openxmlformats.org/officeDocument/2006/relationships/image" Target="media/image25.jpeg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jpeg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8" Type="http://schemas.openxmlformats.org/officeDocument/2006/relationships/endnotes" Target="endnotes.xml"/><Relationship Id="rId51" Type="http://schemas.openxmlformats.org/officeDocument/2006/relationships/image" Target="media/image32.bmp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E155D2-AE77-4666-9609-ECB70996D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4</Pages>
  <Words>2601</Words>
  <Characters>1482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7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0</cp:revision>
  <cp:lastPrinted>2021-08-21T18:28:00Z</cp:lastPrinted>
  <dcterms:created xsi:type="dcterms:W3CDTF">2021-08-09T06:59:00Z</dcterms:created>
  <dcterms:modified xsi:type="dcterms:W3CDTF">2021-09-01T10:42:00Z</dcterms:modified>
</cp:coreProperties>
</file>